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B93FDB0" w14:textId="77777777" w:rsidR="005C618B" w:rsidRPr="00FA6B18" w:rsidRDefault="00A17CEC">
      <w:pPr>
        <w:rPr>
          <w:rFonts w:ascii="標楷體" w:eastAsia="標楷體" w:hAnsi="標楷體"/>
          <w:color w:val="000000"/>
          <w:sz w:val="36"/>
          <w:szCs w:val="36"/>
        </w:rPr>
      </w:pPr>
      <w:r w:rsidRPr="00FA6B18">
        <w:rPr>
          <w:rFonts w:ascii="標楷體" w:eastAsia="標楷體" w:hAnsi="標楷體" w:hint="eastAsia"/>
          <w:color w:val="000000"/>
          <w:sz w:val="36"/>
          <w:szCs w:val="36"/>
        </w:rPr>
        <w:t>台北市立松山高中</w:t>
      </w:r>
      <w:r w:rsidRPr="00FA6B18">
        <w:rPr>
          <w:rFonts w:ascii="標楷體" w:eastAsia="標楷體" w:hAnsi="標楷體" w:hint="eastAsia"/>
          <w:color w:val="000000"/>
          <w:spacing w:val="-20"/>
          <w:sz w:val="36"/>
          <w:szCs w:val="36"/>
        </w:rPr>
        <w:t xml:space="preserve"> </w:t>
      </w:r>
      <w:r w:rsidRPr="00FA6B18">
        <w:rPr>
          <w:rFonts w:ascii="標楷體" w:eastAsia="標楷體" w:hAnsi="標楷體" w:hint="eastAsia"/>
          <w:color w:val="000000"/>
          <w:sz w:val="36"/>
          <w:szCs w:val="36"/>
        </w:rPr>
        <w:t>104學年度第一學期</w:t>
      </w:r>
      <w:r w:rsidRPr="00FA6B18">
        <w:rPr>
          <w:rFonts w:ascii="標楷體" w:eastAsia="標楷體" w:hAnsi="標楷體" w:hint="eastAsia"/>
          <w:color w:val="000000"/>
          <w:spacing w:val="-20"/>
          <w:sz w:val="36"/>
          <w:szCs w:val="36"/>
        </w:rPr>
        <w:t xml:space="preserve"> </w:t>
      </w:r>
      <w:r w:rsidRPr="00FA6B18">
        <w:rPr>
          <w:rFonts w:ascii="標楷體" w:eastAsia="標楷體" w:hAnsi="標楷體" w:hint="eastAsia"/>
          <w:color w:val="000000"/>
          <w:sz w:val="36"/>
          <w:szCs w:val="36"/>
        </w:rPr>
        <w:t>第一次期中考</w:t>
      </w:r>
      <w:r w:rsidRPr="00FA6B18">
        <w:rPr>
          <w:rFonts w:ascii="標楷體" w:eastAsia="標楷體" w:hAnsi="標楷體" w:hint="eastAsia"/>
          <w:color w:val="000000"/>
          <w:spacing w:val="-20"/>
          <w:sz w:val="36"/>
          <w:szCs w:val="36"/>
        </w:rPr>
        <w:t xml:space="preserve"> 高</w:t>
      </w:r>
      <w:r w:rsidRPr="00FA6B18">
        <w:rPr>
          <w:rFonts w:ascii="標楷體" w:eastAsia="標楷體" w:hAnsi="標楷體" w:hint="eastAsia"/>
          <w:color w:val="000000"/>
          <w:sz w:val="36"/>
          <w:szCs w:val="36"/>
        </w:rPr>
        <w:t>三社會組</w:t>
      </w:r>
      <w:r w:rsidRPr="00FA6B18">
        <w:rPr>
          <w:rFonts w:ascii="標楷體" w:eastAsia="標楷體" w:hAnsi="標楷體" w:hint="eastAsia"/>
          <w:color w:val="000000"/>
          <w:spacing w:val="-20"/>
          <w:sz w:val="36"/>
          <w:szCs w:val="36"/>
        </w:rPr>
        <w:t xml:space="preserve"> </w:t>
      </w:r>
      <w:r w:rsidRPr="00FA6B18">
        <w:rPr>
          <w:rFonts w:ascii="標楷體" w:eastAsia="標楷體" w:hAnsi="標楷體" w:hint="eastAsia"/>
          <w:color w:val="000000"/>
          <w:sz w:val="36"/>
          <w:szCs w:val="36"/>
        </w:rPr>
        <w:t>數學科試題</w:t>
      </w:r>
    </w:p>
    <w:p w14:paraId="07782E52" w14:textId="35421976" w:rsidR="00A17CEC" w:rsidRPr="00FA6B18" w:rsidRDefault="00FA6B18" w:rsidP="00FA6B18">
      <w:pPr>
        <w:jc w:val="center"/>
        <w:rPr>
          <w:rFonts w:ascii="標楷體" w:eastAsia="標楷體" w:hAnsi="標楷體"/>
          <w:color w:val="000000"/>
          <w:sz w:val="32"/>
          <w:szCs w:val="32"/>
        </w:rPr>
      </w:pPr>
      <w:r>
        <w:rPr>
          <w:rFonts w:ascii="標楷體" w:eastAsia="標楷體" w:hAnsi="標楷體" w:hint="eastAsia"/>
          <w:color w:val="000000"/>
          <w:sz w:val="32"/>
          <w:szCs w:val="32"/>
        </w:rPr>
        <w:t xml:space="preserve">               </w:t>
      </w:r>
      <w:r w:rsidR="00A17CEC" w:rsidRPr="00FA6B18">
        <w:rPr>
          <w:rFonts w:ascii="標楷體" w:eastAsia="標楷體" w:hAnsi="標楷體" w:hint="eastAsia"/>
          <w:color w:val="000000"/>
          <w:sz w:val="32"/>
          <w:szCs w:val="32"/>
        </w:rPr>
        <w:t>班級       座號       姓名</w:t>
      </w:r>
    </w:p>
    <w:p w14:paraId="2895AA0D" w14:textId="3FDEC87A" w:rsidR="00A17CEC" w:rsidRPr="0074628C" w:rsidRDefault="00A17CEC" w:rsidP="001B636E">
      <w:pPr>
        <w:rPr>
          <w:rFonts w:ascii="Times New Roman" w:eastAsia="標楷體" w:hAnsi="Times New Roman" w:cs="Times New Roman"/>
          <w:b/>
          <w:sz w:val="28"/>
          <w:szCs w:val="28"/>
        </w:rPr>
      </w:pPr>
      <w:r w:rsidRPr="0074628C">
        <w:rPr>
          <w:rFonts w:ascii="Times New Roman" w:eastAsia="標楷體" w:hAnsi="Times New Roman" w:cs="Times New Roman"/>
          <w:b/>
          <w:sz w:val="28"/>
          <w:szCs w:val="28"/>
        </w:rPr>
        <w:t>一、單選題</w:t>
      </w:r>
      <w:r w:rsidRPr="0074628C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74628C">
        <w:rPr>
          <w:rFonts w:ascii="Times New Roman" w:eastAsia="標楷體" w:hAnsi="Times New Roman" w:cs="Times New Roman"/>
          <w:b/>
          <w:sz w:val="28"/>
          <w:szCs w:val="28"/>
        </w:rPr>
        <w:t>每題</w:t>
      </w:r>
      <w:r w:rsidR="002336B6">
        <w:rPr>
          <w:rFonts w:ascii="Times New Roman" w:eastAsia="標楷體" w:hAnsi="Times New Roman" w:cs="Times New Roman" w:hint="eastAsia"/>
          <w:b/>
          <w:sz w:val="28"/>
          <w:szCs w:val="28"/>
        </w:rPr>
        <w:t>5</w:t>
      </w:r>
      <w:r w:rsidRPr="0074628C"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Pr="0074628C">
        <w:rPr>
          <w:rFonts w:ascii="Times New Roman" w:eastAsia="標楷體" w:hAnsi="Times New Roman" w:cs="Times New Roman"/>
          <w:b/>
          <w:sz w:val="28"/>
          <w:szCs w:val="28"/>
        </w:rPr>
        <w:t xml:space="preserve">  </w:t>
      </w:r>
      <w:r w:rsidRPr="0074628C">
        <w:rPr>
          <w:rFonts w:ascii="Times New Roman" w:eastAsia="標楷體" w:hAnsi="Times New Roman" w:cs="Times New Roman"/>
          <w:b/>
          <w:sz w:val="28"/>
          <w:szCs w:val="28"/>
        </w:rPr>
        <w:t>共</w:t>
      </w:r>
      <w:r w:rsidR="002336B6">
        <w:rPr>
          <w:rFonts w:ascii="Times New Roman" w:eastAsia="標楷體" w:hAnsi="Times New Roman" w:cs="Times New Roman" w:hint="eastAsia"/>
          <w:b/>
          <w:sz w:val="28"/>
          <w:szCs w:val="28"/>
        </w:rPr>
        <w:t>10</w:t>
      </w:r>
      <w:r w:rsidRPr="0074628C">
        <w:rPr>
          <w:rFonts w:ascii="Times New Roman" w:eastAsia="標楷體" w:hAnsi="Times New Roman" w:cs="Times New Roman"/>
          <w:b/>
          <w:sz w:val="28"/>
          <w:szCs w:val="28"/>
        </w:rPr>
        <w:t>分</w:t>
      </w:r>
    </w:p>
    <w:p w14:paraId="18FFAC44" w14:textId="15AD7514" w:rsidR="00FA6B18" w:rsidRDefault="00A17CEC" w:rsidP="001B636E">
      <w:pPr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1. (   ) </w:t>
      </w:r>
      <w:r w:rsidRPr="00FA6B18">
        <w:rPr>
          <w:rFonts w:ascii="Times New Roman" w:eastAsia="標楷體" w:hAnsi="Times New Roman" w:cs="Times New Roman"/>
          <w:sz w:val="26"/>
          <w:szCs w:val="26"/>
        </w:rPr>
        <w:t>設隨機變數</w:t>
      </w:r>
      <w:r w:rsidR="00E42C42">
        <w:rPr>
          <w:rFonts w:ascii="Times New Roman" w:eastAsia="標楷體" w:hAnsi="Times New Roman" w:cs="Times New Roman"/>
          <w:position w:val="-4"/>
          <w:sz w:val="26"/>
          <w:szCs w:val="26"/>
        </w:rPr>
        <w:pict w14:anchorId="74C727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5pt;height:12.95pt">
            <v:imagedata r:id="rId7" o:title=""/>
          </v:shape>
        </w:pict>
      </w:r>
      <w:r w:rsidRPr="00FA6B18">
        <w:rPr>
          <w:rFonts w:ascii="Times New Roman" w:eastAsia="標楷體" w:hAnsi="Times New Roman" w:cs="Times New Roman"/>
          <w:sz w:val="26"/>
          <w:szCs w:val="26"/>
        </w:rPr>
        <w:t>的期望值為</w:t>
      </w:r>
      <w:r w:rsidR="00E42C42">
        <w:rPr>
          <w:rFonts w:ascii="Times New Roman" w:eastAsia="標楷體" w:hAnsi="Times New Roman" w:cs="Times New Roman"/>
          <w:position w:val="-10"/>
          <w:sz w:val="26"/>
          <w:szCs w:val="26"/>
        </w:rPr>
        <w:pict w14:anchorId="173D99E4">
          <v:shape id="_x0000_i1026" type="#_x0000_t75" style="width:12.15pt;height:14.15pt">
            <v:imagedata r:id="rId8" o:title=""/>
          </v:shape>
        </w:pict>
      </w:r>
      <w:r w:rsidRPr="00FA6B18">
        <w:rPr>
          <w:rFonts w:ascii="Times New Roman" w:eastAsia="標楷體" w:hAnsi="Times New Roman" w:cs="Times New Roman"/>
          <w:sz w:val="26"/>
          <w:szCs w:val="26"/>
        </w:rPr>
        <w:t>，標準差為</w:t>
      </w:r>
      <w:r w:rsidR="00E42C42">
        <w:rPr>
          <w:rFonts w:ascii="Times New Roman" w:eastAsia="標楷體" w:hAnsi="Times New Roman" w:cs="Times New Roman"/>
          <w:position w:val="-6"/>
          <w:sz w:val="26"/>
          <w:szCs w:val="26"/>
        </w:rPr>
        <w:pict w14:anchorId="31456C69">
          <v:shape id="_x0000_i1027" type="#_x0000_t75" style="width:12.95pt;height:12.15pt">
            <v:imagedata r:id="rId9" o:title=""/>
          </v:shape>
        </w:pict>
      </w:r>
      <w:r w:rsidRPr="00FA6B18">
        <w:rPr>
          <w:rFonts w:ascii="Times New Roman" w:eastAsia="標楷體" w:hAnsi="Times New Roman" w:cs="Times New Roman"/>
          <w:sz w:val="26"/>
          <w:szCs w:val="26"/>
        </w:rPr>
        <w:t>，令</w:t>
      </w:r>
      <w:r w:rsidR="00E42C42">
        <w:rPr>
          <w:rFonts w:ascii="Times New Roman" w:eastAsia="標楷體" w:hAnsi="Times New Roman" w:cs="Times New Roman"/>
          <w:position w:val="-26"/>
          <w:sz w:val="26"/>
          <w:szCs w:val="26"/>
        </w:rPr>
        <w:pict w14:anchorId="4F5CD4E8">
          <v:shape id="_x0000_i1028" type="#_x0000_t75" style="width:97.5pt;height:34pt">
            <v:imagedata r:id="rId10" o:title=""/>
          </v:shape>
        </w:pict>
      </w:r>
      <w:r w:rsidRPr="00FA6B18">
        <w:rPr>
          <w:rFonts w:ascii="Times New Roman" w:eastAsia="標楷體" w:hAnsi="Times New Roman" w:cs="Times New Roman"/>
          <w:sz w:val="26"/>
          <w:szCs w:val="26"/>
        </w:rPr>
        <w:t>，則</w:t>
      </w:r>
      <w:r w:rsidR="00E42C42">
        <w:rPr>
          <w:rFonts w:ascii="Times New Roman" w:eastAsia="標楷體" w:hAnsi="Times New Roman" w:cs="Times New Roman"/>
          <w:position w:val="-4"/>
          <w:sz w:val="26"/>
          <w:szCs w:val="26"/>
        </w:rPr>
        <w:pict w14:anchorId="37609D2D">
          <v:shape id="_x0000_i1029" type="#_x0000_t75" style="width:12.15pt;height:12.95pt">
            <v:imagedata r:id="rId11" o:title=""/>
          </v:shape>
        </w:pict>
      </w:r>
      <w:r w:rsidR="00FA6B18">
        <w:rPr>
          <w:rFonts w:ascii="Times New Roman" w:eastAsia="標楷體" w:hAnsi="Times New Roman" w:cs="Times New Roman"/>
          <w:sz w:val="26"/>
          <w:szCs w:val="26"/>
        </w:rPr>
        <w:t>的標</w:t>
      </w:r>
      <w:r w:rsidR="0074628C">
        <w:rPr>
          <w:rFonts w:ascii="Times New Roman" w:eastAsia="標楷體" w:hAnsi="Times New Roman" w:cs="Times New Roman" w:hint="eastAsia"/>
          <w:sz w:val="26"/>
          <w:szCs w:val="26"/>
        </w:rPr>
        <w:t>準</w:t>
      </w:r>
      <w:r w:rsidRPr="00FA6B18">
        <w:rPr>
          <w:rFonts w:ascii="Times New Roman" w:eastAsia="標楷體" w:hAnsi="Times New Roman" w:cs="Times New Roman"/>
          <w:sz w:val="26"/>
          <w:szCs w:val="26"/>
        </w:rPr>
        <w:t>差為</w:t>
      </w:r>
      <w:r w:rsidR="00FA6B18">
        <w:rPr>
          <w:rFonts w:ascii="標楷體" w:eastAsia="標楷體" w:hAnsi="標楷體" w:cs="Times New Roman" w:hint="eastAsia"/>
          <w:sz w:val="26"/>
          <w:szCs w:val="26"/>
        </w:rPr>
        <w:t>？</w:t>
      </w:r>
    </w:p>
    <w:p w14:paraId="509EA0B6" w14:textId="23805983" w:rsidR="00A17CEC" w:rsidRPr="00FA6B18" w:rsidRDefault="00A17CEC" w:rsidP="00FA6B18">
      <w:pPr>
        <w:ind w:firstLineChars="350" w:firstLine="910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(A) </w:t>
      </w:r>
      <w:r w:rsidR="00E42C42">
        <w:rPr>
          <w:rFonts w:ascii="Times New Roman" w:eastAsia="標楷體" w:hAnsi="Times New Roman" w:cs="Times New Roman"/>
          <w:position w:val="-4"/>
          <w:sz w:val="26"/>
          <w:szCs w:val="26"/>
        </w:rPr>
        <w:pict w14:anchorId="107A9979">
          <v:shape id="_x0000_i1030" type="#_x0000_t75" style="width:17pt;height:12.95pt">
            <v:imagedata r:id="rId12" o:title=""/>
          </v:shape>
        </w:pic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(B) </w:t>
      </w:r>
      <w:r w:rsidR="00E42C42">
        <w:rPr>
          <w:rFonts w:ascii="Times New Roman" w:eastAsia="標楷體" w:hAnsi="Times New Roman" w:cs="Times New Roman"/>
          <w:position w:val="-4"/>
          <w:sz w:val="26"/>
          <w:szCs w:val="26"/>
        </w:rPr>
        <w:pict w14:anchorId="4A5E6D6E">
          <v:shape id="_x0000_i1031" type="#_x0000_t75" style="width:10.5pt;height:12.95pt">
            <v:imagedata r:id="rId13" o:title=""/>
          </v:shape>
        </w:pic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(C) </w:t>
      </w:r>
      <w:r w:rsidR="00E42C42">
        <w:rPr>
          <w:rFonts w:ascii="Times New Roman" w:eastAsia="標楷體" w:hAnsi="Times New Roman" w:cs="Times New Roman"/>
          <w:position w:val="-6"/>
          <w:sz w:val="26"/>
          <w:szCs w:val="26"/>
        </w:rPr>
        <w:pict w14:anchorId="2398F0D3">
          <v:shape id="_x0000_i1032" type="#_x0000_t75" style="width:12.95pt;height:12.15pt">
            <v:imagedata r:id="rId14" o:title=""/>
          </v:shape>
        </w:pic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(D) </w:t>
      </w:r>
      <w:r w:rsidR="00E42C42">
        <w:rPr>
          <w:rFonts w:ascii="Times New Roman" w:eastAsia="標楷體" w:hAnsi="Times New Roman" w:cs="Times New Roman"/>
          <w:position w:val="-6"/>
          <w:sz w:val="26"/>
          <w:szCs w:val="26"/>
        </w:rPr>
        <w:pict w14:anchorId="3D5B9CA7">
          <v:shape id="_x0000_i1033" type="#_x0000_t75" style="width:19.8pt;height:14.15pt">
            <v:imagedata r:id="rId15" o:title=""/>
          </v:shape>
        </w:pic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(E) </w:t>
      </w:r>
      <w:r w:rsidR="00E42C42">
        <w:rPr>
          <w:rFonts w:ascii="Times New Roman" w:eastAsia="標楷體" w:hAnsi="Times New Roman" w:cs="Times New Roman"/>
          <w:position w:val="-10"/>
          <w:sz w:val="26"/>
          <w:szCs w:val="26"/>
        </w:rPr>
        <w:pict w14:anchorId="7E958FE0">
          <v:shape id="_x0000_i1034" type="#_x0000_t75" style="width:39.65pt;height:16.2pt">
            <v:imagedata r:id="rId16" o:title=""/>
          </v:shape>
        </w:pict>
      </w:r>
      <w:r w:rsidRPr="00FA6B18">
        <w:rPr>
          <w:rFonts w:ascii="Times New Roman" w:eastAsia="標楷體" w:hAnsi="Times New Roman" w:cs="Times New Roman"/>
          <w:sz w:val="26"/>
          <w:szCs w:val="26"/>
        </w:rPr>
        <w:t>.</w:t>
      </w:r>
    </w:p>
    <w:p w14:paraId="141AD47A" w14:textId="1B79B018" w:rsidR="00FA6B18" w:rsidRDefault="00A17CEC" w:rsidP="001B636E">
      <w:pPr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2. (   ) </w:t>
      </w:r>
      <w:r w:rsidR="00F86111" w:rsidRPr="00FA6B18">
        <w:rPr>
          <w:rFonts w:ascii="Times New Roman" w:eastAsia="標楷體" w:hAnsi="Times New Roman" w:cs="Times New Roman"/>
          <w:kern w:val="0"/>
          <w:sz w:val="26"/>
          <w:szCs w:val="26"/>
        </w:rPr>
        <w:t>投擲兩粒公正的骰子</w:t>
      </w:r>
      <w:r w:rsidR="00F86111" w:rsidRPr="00FA6B18">
        <w:rPr>
          <w:rFonts w:ascii="Times New Roman" w:eastAsia="標楷體" w:hAnsi="Times New Roman" w:cs="Times New Roman"/>
          <w:sz w:val="26"/>
          <w:szCs w:val="26"/>
        </w:rPr>
        <w:t>，</w:t>
      </w:r>
      <w:r w:rsidR="00F86111" w:rsidRPr="00FA6B18">
        <w:rPr>
          <w:rFonts w:ascii="Times New Roman" w:eastAsia="標楷體" w:hAnsi="Times New Roman" w:cs="Times New Roman"/>
          <w:kern w:val="0"/>
          <w:sz w:val="26"/>
          <w:szCs w:val="26"/>
        </w:rPr>
        <w:t>設隨機變數</w:t>
      </w:r>
      <w:r w:rsidR="00F86111"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60" w:dyaOrig="260" w14:anchorId="4ABD8314">
          <v:shape id="_x0000_i1035" type="#_x0000_t75" style="width:12.95pt;height:12.95pt" o:ole="">
            <v:imagedata r:id="rId7" o:title=""/>
          </v:shape>
          <o:OLEObject Type="Embed" ProgID="Equation.DSMT4" ShapeID="_x0000_i1035" DrawAspect="Content" ObjectID="_1506240691" r:id="rId17"/>
        </w:object>
      </w:r>
      <w:r w:rsidR="00F86111" w:rsidRPr="00FA6B18">
        <w:rPr>
          <w:rFonts w:ascii="Times New Roman" w:eastAsia="標楷體" w:hAnsi="Times New Roman" w:cs="Times New Roman"/>
          <w:kern w:val="0"/>
          <w:sz w:val="26"/>
          <w:szCs w:val="26"/>
        </w:rPr>
        <w:t>為兩粒骰子出現的點數和</w:t>
      </w:r>
      <w:r w:rsidR="00F86111" w:rsidRPr="00FA6B18">
        <w:rPr>
          <w:rFonts w:ascii="Times New Roman" w:eastAsia="標楷體" w:hAnsi="Times New Roman" w:cs="Times New Roman"/>
          <w:sz w:val="26"/>
          <w:szCs w:val="26"/>
        </w:rPr>
        <w:t>，則下列何者</w:t>
      </w:r>
      <w:r w:rsidR="00F86111" w:rsidRPr="00FA6B18">
        <w:rPr>
          <w:rFonts w:ascii="Times New Roman" w:eastAsia="標楷體" w:hAnsi="Times New Roman" w:cs="Times New Roman"/>
          <w:b/>
          <w:i/>
          <w:sz w:val="26"/>
          <w:szCs w:val="26"/>
          <w:u w:val="double"/>
        </w:rPr>
        <w:t>不正確</w:t>
      </w:r>
      <w:r w:rsidR="00FA6B18">
        <w:rPr>
          <w:rFonts w:ascii="標楷體" w:eastAsia="標楷體" w:hAnsi="標楷體" w:cs="Times New Roman" w:hint="eastAsia"/>
          <w:sz w:val="26"/>
          <w:szCs w:val="26"/>
        </w:rPr>
        <w:t>？</w:t>
      </w:r>
    </w:p>
    <w:p w14:paraId="0409A102" w14:textId="77777777" w:rsidR="00FA6B18" w:rsidRDefault="00F86111" w:rsidP="00FA6B18">
      <w:pPr>
        <w:ind w:firstLineChars="400" w:firstLine="1040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(A) </w:t>
      </w:r>
      <w:r w:rsidR="00E42C42">
        <w:rPr>
          <w:rFonts w:ascii="Times New Roman" w:eastAsia="標楷體" w:hAnsi="Times New Roman" w:cs="Times New Roman"/>
          <w:position w:val="-24"/>
          <w:sz w:val="26"/>
          <w:szCs w:val="26"/>
        </w:rPr>
        <w:pict w14:anchorId="635A7619">
          <v:shape id="_x0000_i1036" type="#_x0000_t75" style="width:78.9pt;height:33.15pt">
            <v:imagedata r:id="rId18" o:title=""/>
          </v:shape>
        </w:pic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</w:t>
      </w:r>
      <w:r w:rsidR="00FA6B18">
        <w:rPr>
          <w:rFonts w:ascii="Times New Roman" w:eastAsia="標楷體" w:hAnsi="Times New Roman" w:cs="Times New Roman" w:hint="eastAsia"/>
          <w:sz w:val="26"/>
          <w:szCs w:val="26"/>
        </w:rPr>
        <w:t xml:space="preserve"> </w: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(B) </w:t>
      </w:r>
      <w:r w:rsidR="00E42C42">
        <w:rPr>
          <w:rFonts w:ascii="Times New Roman" w:eastAsia="標楷體" w:hAnsi="Times New Roman" w:cs="Times New Roman"/>
          <w:position w:val="-24"/>
          <w:sz w:val="26"/>
          <w:szCs w:val="26"/>
        </w:rPr>
        <w:pict w14:anchorId="20718323">
          <v:shape id="_x0000_i1037" type="#_x0000_t75" style="width:78.9pt;height:33.15pt">
            <v:imagedata r:id="rId19" o:title=""/>
          </v:shape>
        </w:pic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(C) </w:t>
      </w:r>
      <w:r w:rsidR="00E42C42">
        <w:rPr>
          <w:rFonts w:ascii="Times New Roman" w:eastAsia="標楷體" w:hAnsi="Times New Roman" w:cs="Times New Roman"/>
          <w:position w:val="-24"/>
          <w:sz w:val="26"/>
          <w:szCs w:val="26"/>
        </w:rPr>
        <w:pict w14:anchorId="3DC09854">
          <v:shape id="_x0000_i1038" type="#_x0000_t75" style="width:78.9pt;height:33.15pt">
            <v:imagedata r:id="rId20" o:title=""/>
          </v:shape>
        </w:pic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(D) </w:t>
      </w:r>
      <w:r w:rsidR="00860B31"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1960" w:dyaOrig="660" w14:anchorId="20A0945A">
          <v:shape id="_x0000_i1039" type="#_x0000_t75" style="width:97.5pt;height:33.15pt" o:ole="">
            <v:imagedata r:id="rId21" o:title=""/>
          </v:shape>
          <o:OLEObject Type="Embed" ProgID="Equation.DSMT4" ShapeID="_x0000_i1039" DrawAspect="Content" ObjectID="_1506240692" r:id="rId22"/>
        </w:object>
      </w:r>
      <w:r w:rsidR="00860B31" w:rsidRPr="00FA6B18">
        <w:rPr>
          <w:rFonts w:ascii="Times New Roman" w:eastAsia="標楷體" w:hAnsi="Times New Roman" w:cs="Times New Roman"/>
          <w:sz w:val="26"/>
          <w:szCs w:val="26"/>
        </w:rPr>
        <w:t xml:space="preserve">   </w:t>
      </w:r>
    </w:p>
    <w:p w14:paraId="32AEB577" w14:textId="00726B39" w:rsidR="00146A10" w:rsidRPr="00FA6B18" w:rsidRDefault="00F86111" w:rsidP="00FA6B18">
      <w:pPr>
        <w:ind w:firstLineChars="400" w:firstLine="1040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>(E)</w:t>
      </w:r>
      <w:r w:rsidR="00860B31" w:rsidRPr="00FA6B18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E42C42">
        <w:rPr>
          <w:rFonts w:ascii="Times New Roman" w:eastAsia="標楷體" w:hAnsi="Times New Roman" w:cs="Times New Roman"/>
          <w:position w:val="-10"/>
          <w:sz w:val="26"/>
          <w:szCs w:val="26"/>
        </w:rPr>
        <w:pict w14:anchorId="4B67FF43">
          <v:shape id="_x0000_i1040" type="#_x0000_t75" style="width:120.15pt;height:16.2pt">
            <v:imagedata r:id="rId23" o:title=""/>
          </v:shape>
        </w:pict>
      </w:r>
      <w:r w:rsidR="00860B31" w:rsidRPr="00FA6B18">
        <w:rPr>
          <w:rFonts w:ascii="Times New Roman" w:eastAsia="標楷體" w:hAnsi="Times New Roman" w:cs="Times New Roman"/>
          <w:sz w:val="26"/>
          <w:szCs w:val="26"/>
        </w:rPr>
        <w:t>.</w:t>
      </w:r>
    </w:p>
    <w:p w14:paraId="57269C98" w14:textId="77777777" w:rsidR="0074628C" w:rsidRDefault="0074628C" w:rsidP="008A1CD1">
      <w:pPr>
        <w:spacing w:line="360" w:lineRule="auto"/>
        <w:rPr>
          <w:rFonts w:ascii="Times New Roman" w:eastAsia="標楷體" w:hAnsi="Times New Roman" w:cs="Times New Roman"/>
          <w:kern w:val="0"/>
          <w:sz w:val="26"/>
          <w:szCs w:val="26"/>
        </w:rPr>
      </w:pPr>
    </w:p>
    <w:p w14:paraId="737476E3" w14:textId="52E20DC6" w:rsidR="00F86111" w:rsidRPr="0074628C" w:rsidRDefault="00146A10" w:rsidP="008A1CD1">
      <w:pPr>
        <w:spacing w:line="360" w:lineRule="auto"/>
        <w:rPr>
          <w:rFonts w:ascii="Times New Roman" w:eastAsia="標楷體" w:hAnsi="Times New Roman" w:cs="Times New Roman"/>
          <w:b/>
          <w:sz w:val="28"/>
          <w:szCs w:val="28"/>
        </w:rPr>
      </w:pPr>
      <w:r w:rsidRPr="0074628C">
        <w:rPr>
          <w:rFonts w:ascii="Times New Roman" w:eastAsia="標楷體" w:hAnsi="Times New Roman" w:cs="Times New Roman"/>
          <w:b/>
          <w:kern w:val="0"/>
          <w:sz w:val="28"/>
          <w:szCs w:val="28"/>
        </w:rPr>
        <w:t>二、多選題</w:t>
      </w:r>
      <w:r w:rsidR="008A1CD1" w:rsidRPr="0074628C">
        <w:rPr>
          <w:rFonts w:ascii="Times New Roman" w:eastAsia="標楷體" w:hAnsi="Times New Roman" w:cs="Times New Roman"/>
          <w:b/>
          <w:kern w:val="0"/>
          <w:sz w:val="28"/>
          <w:szCs w:val="28"/>
        </w:rPr>
        <w:t xml:space="preserve"> </w:t>
      </w:r>
      <w:r w:rsidR="008A1CD1" w:rsidRPr="0074628C">
        <w:rPr>
          <w:rFonts w:ascii="Times New Roman" w:eastAsia="標楷體" w:hAnsi="Times New Roman" w:cs="Times New Roman"/>
          <w:b/>
          <w:kern w:val="0"/>
          <w:sz w:val="28"/>
          <w:szCs w:val="28"/>
        </w:rPr>
        <w:t>每題</w:t>
      </w:r>
      <w:r w:rsidR="002336B6">
        <w:rPr>
          <w:rFonts w:ascii="Times New Roman" w:eastAsia="標楷體" w:hAnsi="Times New Roman" w:cs="Times New Roman" w:hint="eastAsia"/>
          <w:b/>
          <w:kern w:val="0"/>
          <w:sz w:val="28"/>
          <w:szCs w:val="28"/>
        </w:rPr>
        <w:t>10</w:t>
      </w:r>
      <w:r w:rsidR="008A1CD1" w:rsidRPr="0074628C">
        <w:rPr>
          <w:rFonts w:ascii="Times New Roman" w:eastAsia="標楷體" w:hAnsi="Times New Roman" w:cs="Times New Roman"/>
          <w:b/>
          <w:kern w:val="0"/>
          <w:sz w:val="28"/>
          <w:szCs w:val="28"/>
        </w:rPr>
        <w:t>分</w:t>
      </w:r>
      <w:r w:rsidR="008A1CD1" w:rsidRPr="0074628C">
        <w:rPr>
          <w:rFonts w:ascii="Times New Roman" w:eastAsia="標楷體" w:hAnsi="Times New Roman" w:cs="Times New Roman"/>
          <w:b/>
          <w:kern w:val="0"/>
          <w:sz w:val="28"/>
          <w:szCs w:val="28"/>
        </w:rPr>
        <w:t xml:space="preserve"> </w:t>
      </w:r>
      <w:r w:rsidR="008A1CD1" w:rsidRPr="0074628C">
        <w:rPr>
          <w:rFonts w:ascii="Times New Roman" w:eastAsia="標楷體" w:hAnsi="Times New Roman" w:cs="Times New Roman"/>
          <w:b/>
          <w:kern w:val="0"/>
          <w:sz w:val="28"/>
          <w:szCs w:val="28"/>
        </w:rPr>
        <w:t>共</w:t>
      </w:r>
      <w:r w:rsidR="002336B6">
        <w:rPr>
          <w:rFonts w:ascii="Times New Roman" w:eastAsia="標楷體" w:hAnsi="Times New Roman" w:cs="Times New Roman" w:hint="eastAsia"/>
          <w:b/>
          <w:kern w:val="0"/>
          <w:sz w:val="28"/>
          <w:szCs w:val="28"/>
        </w:rPr>
        <w:t>40</w:t>
      </w:r>
      <w:r w:rsidR="008A1CD1" w:rsidRPr="0074628C">
        <w:rPr>
          <w:rFonts w:ascii="Times New Roman" w:eastAsia="標楷體" w:hAnsi="Times New Roman" w:cs="Times New Roman"/>
          <w:b/>
          <w:kern w:val="0"/>
          <w:sz w:val="28"/>
          <w:szCs w:val="28"/>
        </w:rPr>
        <w:t>分</w:t>
      </w:r>
      <w:r w:rsidR="0074628C" w:rsidRPr="0074628C">
        <w:rPr>
          <w:rFonts w:ascii="Times New Roman" w:eastAsia="標楷體" w:hAnsi="Times New Roman" w:cs="Times New Roman" w:hint="eastAsia"/>
          <w:b/>
          <w:kern w:val="0"/>
          <w:sz w:val="28"/>
          <w:szCs w:val="28"/>
        </w:rPr>
        <w:t xml:space="preserve"> </w:t>
      </w:r>
    </w:p>
    <w:p w14:paraId="5601C871" w14:textId="6BF68AE8" w:rsidR="00A17CEC" w:rsidRPr="00FA6B18" w:rsidRDefault="00146A10" w:rsidP="001B636E">
      <w:pPr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1.(     ) </w:t>
      </w:r>
      <w:r w:rsidRPr="00FA6B18">
        <w:rPr>
          <w:rFonts w:ascii="Times New Roman" w:eastAsia="標楷體" w:hAnsi="Times New Roman" w:cs="Times New Roman"/>
          <w:sz w:val="26"/>
          <w:szCs w:val="26"/>
        </w:rPr>
        <w:t>若事件</w:t>
      </w:r>
      <w:r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 w14:anchorId="6FB87A83">
          <v:shape id="_x0000_i1041" type="#_x0000_t75" style="width:12.15pt;height:12.95pt" o:ole="">
            <v:imagedata r:id="rId24" o:title=""/>
          </v:shape>
          <o:OLEObject Type="Embed" ProgID="Equation.DSMT4" ShapeID="_x0000_i1041" DrawAspect="Content" ObjectID="_1506240693" r:id="rId25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="00E42C42">
        <w:rPr>
          <w:rFonts w:ascii="Times New Roman" w:eastAsia="標楷體" w:hAnsi="Times New Roman" w:cs="Times New Roman"/>
          <w:position w:val="-4"/>
          <w:sz w:val="26"/>
          <w:szCs w:val="26"/>
        </w:rPr>
        <w:pict w14:anchorId="1340F73E">
          <v:shape id="_x0000_i1042" type="#_x0000_t75" style="width:12.15pt;height:12.95pt">
            <v:imagedata r:id="rId26" o:title=""/>
          </v:shape>
        </w:pic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="00E42C42">
        <w:rPr>
          <w:rFonts w:ascii="Times New Roman" w:eastAsia="標楷體" w:hAnsi="Times New Roman" w:cs="Times New Roman"/>
          <w:position w:val="-4"/>
          <w:sz w:val="26"/>
          <w:szCs w:val="26"/>
        </w:rPr>
        <w:pict w14:anchorId="3E59BE8B">
          <v:shape id="_x0000_i1043" type="#_x0000_t75" style="width:12.95pt;height:12.95pt">
            <v:imagedata r:id="rId27" o:title=""/>
          </v:shape>
        </w:pict>
      </w:r>
      <w:r w:rsidRPr="00FA6B18">
        <w:rPr>
          <w:rFonts w:ascii="Times New Roman" w:eastAsia="標楷體" w:hAnsi="Times New Roman" w:cs="Times New Roman"/>
          <w:sz w:val="26"/>
          <w:szCs w:val="26"/>
        </w:rPr>
        <w:t>為獨立事件，則下列敘述何者正確？</w:t>
      </w:r>
      <w:r w:rsidR="002336B6">
        <w:rPr>
          <w:rFonts w:ascii="Times New Roman" w:eastAsia="標楷體" w:hAnsi="Times New Roman" w:cs="Times New Roman" w:hint="eastAsia"/>
          <w:sz w:val="26"/>
          <w:szCs w:val="26"/>
        </w:rPr>
        <w:t>(</w:t>
      </w:r>
      <w:r w:rsidR="002336B6" w:rsidRPr="002336B6">
        <w:rPr>
          <w:rFonts w:ascii="Times New Roman" w:eastAsia="標楷體" w:hAnsi="Times New Roman" w:cs="Times New Roman"/>
          <w:position w:val="-8"/>
          <w:sz w:val="26"/>
          <w:szCs w:val="26"/>
        </w:rPr>
        <w:object w:dxaOrig="980" w:dyaOrig="300" w14:anchorId="3F13C76B">
          <v:shape id="_x0000_i1044" type="#_x0000_t75" style="width:49.75pt;height:14.55pt" o:ole="">
            <v:imagedata r:id="rId28" o:title=""/>
          </v:shape>
          <o:OLEObject Type="Embed" ProgID="Equation.DSMT4" ShapeID="_x0000_i1044" DrawAspect="Content" ObjectID="_1506240694" r:id="rId29"/>
        </w:object>
      </w:r>
      <w:r w:rsidR="002336B6">
        <w:rPr>
          <w:rFonts w:ascii="Times New Roman" w:eastAsia="標楷體" w:hAnsi="Times New Roman" w:cs="Times New Roman" w:hint="eastAsia"/>
          <w:position w:val="-4"/>
          <w:sz w:val="26"/>
          <w:szCs w:val="26"/>
        </w:rPr>
        <w:t>分別表示</w:t>
      </w:r>
      <w:r w:rsidR="002336B6" w:rsidRPr="002336B6">
        <w:rPr>
          <w:rFonts w:ascii="Times New Roman" w:eastAsia="標楷體" w:hAnsi="Times New Roman" w:cs="Times New Roman"/>
          <w:position w:val="-8"/>
          <w:sz w:val="26"/>
          <w:szCs w:val="26"/>
        </w:rPr>
        <w:object w:dxaOrig="760" w:dyaOrig="300" w14:anchorId="0B29DEF9">
          <v:shape id="_x0000_i1045" type="#_x0000_t75" style="width:38.85pt;height:14.55pt" o:ole="">
            <v:imagedata r:id="rId30" o:title=""/>
          </v:shape>
          <o:OLEObject Type="Embed" ProgID="Equation.DSMT4" ShapeID="_x0000_i1045" DrawAspect="Content" ObjectID="_1506240695" r:id="rId31"/>
        </w:object>
      </w:r>
      <w:r w:rsidR="002336B6">
        <w:rPr>
          <w:rFonts w:ascii="Times New Roman" w:eastAsia="標楷體" w:hAnsi="Times New Roman" w:cs="Times New Roman" w:hint="eastAsia"/>
          <w:position w:val="-4"/>
          <w:sz w:val="26"/>
          <w:szCs w:val="26"/>
        </w:rPr>
        <w:t>的補集</w:t>
      </w:r>
      <w:r w:rsidR="002336B6">
        <w:rPr>
          <w:rFonts w:ascii="Times New Roman" w:eastAsia="標楷體" w:hAnsi="Times New Roman" w:cs="Times New Roman" w:hint="eastAsia"/>
          <w:sz w:val="26"/>
          <w:szCs w:val="26"/>
        </w:rPr>
        <w:t>)</w:t>
      </w:r>
    </w:p>
    <w:p w14:paraId="402E03DD" w14:textId="78E52D11" w:rsidR="004E0831" w:rsidRPr="00FA6B18" w:rsidRDefault="004E0831" w:rsidP="00FA6B18">
      <w:pPr>
        <w:spacing w:line="360" w:lineRule="auto"/>
        <w:ind w:left="1170" w:hangingChars="450" w:hanging="1170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      </w:t>
      </w:r>
      <w:r w:rsidR="00146A10" w:rsidRPr="00FA6B18">
        <w:rPr>
          <w:rFonts w:ascii="Times New Roman" w:eastAsia="標楷體" w:hAnsi="Times New Roman" w:cs="Times New Roman"/>
          <w:sz w:val="26"/>
          <w:szCs w:val="26"/>
        </w:rPr>
        <w:t xml:space="preserve">(A) </w:t>
      </w:r>
      <w:r w:rsidR="00146A10"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 w14:anchorId="13EFBD1B">
          <v:shape id="_x0000_i1046" type="#_x0000_t75" style="width:12.15pt;height:12.95pt" o:ole="">
            <v:imagedata r:id="rId24" o:title=""/>
          </v:shape>
          <o:OLEObject Type="Embed" ProgID="Equation.DSMT4" ShapeID="_x0000_i1046" DrawAspect="Content" ObjectID="_1506240696" r:id="rId32"/>
        </w:object>
      </w:r>
      <w:r w:rsidR="00146A10" w:rsidRPr="00FA6B18">
        <w:rPr>
          <w:rFonts w:ascii="Times New Roman" w:eastAsia="標楷體" w:hAnsi="Times New Roman" w:cs="Times New Roman"/>
          <w:sz w:val="26"/>
          <w:szCs w:val="26"/>
        </w:rPr>
        <w:t>與</w:t>
      </w:r>
      <w:r w:rsidR="00E42C42">
        <w:rPr>
          <w:rFonts w:ascii="Times New Roman" w:eastAsia="標楷體" w:hAnsi="Times New Roman" w:cs="Times New Roman"/>
          <w:position w:val="-4"/>
          <w:sz w:val="26"/>
          <w:szCs w:val="26"/>
        </w:rPr>
        <w:pict w14:anchorId="6F3669C8">
          <v:shape id="_x0000_i1047" type="#_x0000_t75" style="width:14.55pt;height:12.95pt">
            <v:imagedata r:id="rId33" o:title=""/>
          </v:shape>
        </w:pict>
      </w:r>
      <w:r w:rsidR="00146A10" w:rsidRPr="00FA6B18">
        <w:rPr>
          <w:rFonts w:ascii="Times New Roman" w:eastAsia="標楷體" w:hAnsi="Times New Roman" w:cs="Times New Roman"/>
          <w:sz w:val="26"/>
          <w:szCs w:val="26"/>
        </w:rPr>
        <w:t>獨立</w:t>
      </w:r>
      <w:r w:rsidR="00146A10" w:rsidRPr="00FA6B18">
        <w:rPr>
          <w:rFonts w:ascii="Times New Roman" w:eastAsia="標楷體" w:hAnsi="Times New Roman" w:cs="Times New Roman"/>
          <w:sz w:val="26"/>
          <w:szCs w:val="26"/>
        </w:rPr>
        <w:t xml:space="preserve">     </w:t>
      </w:r>
      <w:r w:rsidR="00FA6B18">
        <w:rPr>
          <w:rFonts w:ascii="Times New Roman" w:eastAsia="標楷體" w:hAnsi="Times New Roman" w:cs="Times New Roman"/>
          <w:sz w:val="26"/>
          <w:szCs w:val="26"/>
        </w:rPr>
        <w:t xml:space="preserve">  </w:t>
      </w:r>
      <w:r w:rsidR="00CF3B18" w:rsidRPr="00FA6B18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FA6B18"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="00146A10" w:rsidRPr="00FA6B18">
        <w:rPr>
          <w:rFonts w:ascii="Times New Roman" w:eastAsia="標楷體" w:hAnsi="Times New Roman" w:cs="Times New Roman"/>
          <w:sz w:val="26"/>
          <w:szCs w:val="26"/>
        </w:rPr>
        <w:t xml:space="preserve">(B) </w:t>
      </w:r>
      <w:r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300" w:dyaOrig="260" w14:anchorId="1585079C">
          <v:shape id="_x0000_i1048" type="#_x0000_t75" style="width:14.55pt;height:12.95pt" o:ole="">
            <v:imagedata r:id="rId34" o:title=""/>
          </v:shape>
          <o:OLEObject Type="Embed" ProgID="Equation.DSMT4" ShapeID="_x0000_i1048" DrawAspect="Content" ObjectID="_1506240697" r:id="rId35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與</w:t>
      </w:r>
      <w:r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320" w:dyaOrig="260" w14:anchorId="2B819928">
          <v:shape id="_x0000_i1049" type="#_x0000_t75" style="width:16.2pt;height:12.95pt" o:ole="">
            <v:imagedata r:id="rId36" o:title=""/>
          </v:shape>
          <o:OLEObject Type="Embed" ProgID="Equation.DSMT4" ShapeID="_x0000_i1049" DrawAspect="Content" ObjectID="_1506240698" r:id="rId37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獨立</w:t>
      </w:r>
      <w:r w:rsidR="00FA6B18">
        <w:rPr>
          <w:rFonts w:ascii="Times New Roman" w:eastAsia="標楷體" w:hAnsi="Times New Roman" w:cs="Times New Roman" w:hint="eastAsia"/>
          <w:sz w:val="26"/>
          <w:szCs w:val="26"/>
        </w:rPr>
        <w:t xml:space="preserve">           </w: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(C) </w:t>
      </w:r>
      <w:r w:rsidR="00D44007"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880" w:dyaOrig="340" w14:anchorId="25DD50D3">
          <v:shape id="_x0000_i1050" type="#_x0000_t75" style="width:44.1pt;height:17pt" o:ole="">
            <v:imagedata r:id="rId38" o:title=""/>
          </v:shape>
          <o:OLEObject Type="Embed" ProgID="Equation.DSMT4" ShapeID="_x0000_i1050" DrawAspect="Content" ObjectID="_1506240699" r:id="rId39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與</w:t>
      </w:r>
      <w:r w:rsidR="00D44007"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880" w:dyaOrig="340" w14:anchorId="36727875">
          <v:shape id="_x0000_i1051" type="#_x0000_t75" style="width:44.1pt;height:17pt" o:ole="">
            <v:imagedata r:id="rId40" o:title=""/>
          </v:shape>
          <o:OLEObject Type="Embed" ProgID="Equation.DSMT4" ShapeID="_x0000_i1051" DrawAspect="Content" ObjectID="_1506240700" r:id="rId41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獨立</w: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        (D)</w:t>
      </w:r>
      <w:r w:rsidR="00FA6B18">
        <w:rPr>
          <w:rFonts w:ascii="Times New Roman" w:eastAsia="標楷體" w:hAnsi="Times New Roman" w:cs="Times New Roman" w:hint="eastAsia"/>
          <w:sz w:val="26"/>
          <w:szCs w:val="26"/>
        </w:rPr>
        <w:t xml:space="preserve"> </w:t>
      </w:r>
      <w:r w:rsidR="00D44007"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880" w:dyaOrig="340" w14:anchorId="257BBE68">
          <v:shape id="_x0000_i1052" type="#_x0000_t75" style="width:44.1pt;height:17pt" o:ole="">
            <v:imagedata r:id="rId42" o:title=""/>
          </v:shape>
          <o:OLEObject Type="Embed" ProgID="Equation.DSMT4" ShapeID="_x0000_i1052" DrawAspect="Content" ObjectID="_1506240701" r:id="rId43"/>
        </w:object>
      </w:r>
      <w:r w:rsidR="00FA6B18" w:rsidRPr="00FA6B18">
        <w:rPr>
          <w:rFonts w:ascii="Times New Roman" w:eastAsia="標楷體" w:hAnsi="Times New Roman" w:cs="Times New Roman"/>
          <w:sz w:val="26"/>
          <w:szCs w:val="26"/>
        </w:rPr>
        <w:t>與</w:t>
      </w:r>
      <w:r w:rsidR="00D44007"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880" w:dyaOrig="340" w14:anchorId="17446118">
          <v:shape id="_x0000_i1053" type="#_x0000_t75" style="width:44.1pt;height:17pt" o:ole="">
            <v:imagedata r:id="rId44" o:title=""/>
          </v:shape>
          <o:OLEObject Type="Embed" ProgID="Equation.DSMT4" ShapeID="_x0000_i1053" DrawAspect="Content" ObjectID="_1506240702" r:id="rId45"/>
        </w:object>
      </w:r>
      <w:r w:rsidR="00FA6B18">
        <w:rPr>
          <w:rFonts w:ascii="Times New Roman" w:eastAsia="標楷體" w:hAnsi="Times New Roman" w:cs="Times New Roman" w:hint="eastAsia"/>
          <w:sz w:val="26"/>
          <w:szCs w:val="26"/>
        </w:rPr>
        <w:t>互斥</w:t>
      </w:r>
      <w:r w:rsidR="00FA6B18">
        <w:rPr>
          <w:rFonts w:ascii="Times New Roman" w:eastAsia="標楷體" w:hAnsi="Times New Roman" w:cs="Times New Roman" w:hint="eastAsia"/>
          <w:sz w:val="26"/>
          <w:szCs w:val="26"/>
        </w:rPr>
        <w:t xml:space="preserve">   </w: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(E) </w:t>
      </w:r>
      <w:r w:rsidR="00D44007"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880" w:dyaOrig="340" w14:anchorId="071B4AAC">
          <v:shape id="_x0000_i1054" type="#_x0000_t75" style="width:44.1pt;height:17pt" o:ole="">
            <v:imagedata r:id="rId46" o:title=""/>
          </v:shape>
          <o:OLEObject Type="Embed" ProgID="Equation.DSMT4" ShapeID="_x0000_i1054" DrawAspect="Content" ObjectID="_1506240703" r:id="rId47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與</w:t>
      </w:r>
      <w:r w:rsidR="00D44007"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900" w:dyaOrig="340" w14:anchorId="3D0C669A">
          <v:shape id="_x0000_i1055" type="#_x0000_t75" style="width:44.9pt;height:17pt" o:ole="">
            <v:imagedata r:id="rId48" o:title=""/>
          </v:shape>
          <o:OLEObject Type="Embed" ProgID="Equation.DSMT4" ShapeID="_x0000_i1055" DrawAspect="Content" ObjectID="_1506240704" r:id="rId49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互斥</w:t>
      </w:r>
      <w:r w:rsidRPr="00FA6B18">
        <w:rPr>
          <w:rFonts w:ascii="Times New Roman" w:eastAsia="標楷體" w:hAnsi="Times New Roman" w:cs="Times New Roman"/>
          <w:sz w:val="26"/>
          <w:szCs w:val="26"/>
        </w:rPr>
        <w:t>.</w:t>
      </w:r>
    </w:p>
    <w:p w14:paraId="659E9F4C" w14:textId="54A7FEC8" w:rsidR="004E0831" w:rsidRPr="00FA6B18" w:rsidRDefault="004E0831" w:rsidP="001B636E">
      <w:pPr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2.(     ) </w:t>
      </w:r>
      <w:r w:rsidRPr="00FA6B18">
        <w:rPr>
          <w:rFonts w:ascii="Times New Roman" w:eastAsia="標楷體" w:hAnsi="Times New Roman" w:cs="Times New Roman"/>
          <w:sz w:val="26"/>
          <w:szCs w:val="26"/>
        </w:rPr>
        <w:t>已知隨機變數</w:t>
      </w:r>
      <w:r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60" w:dyaOrig="260" w14:anchorId="1FC8EBAD">
          <v:shape id="_x0000_i1056" type="#_x0000_t75" style="width:12.95pt;height:12.95pt" o:ole="">
            <v:imagedata r:id="rId50" o:title=""/>
          </v:shape>
          <o:OLEObject Type="Embed" ProgID="Equation.DSMT4" ShapeID="_x0000_i1056" DrawAspect="Content" ObjectID="_1506240705" r:id="rId51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滿足</w:t>
      </w:r>
      <w:r w:rsidR="00202D00"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620" w:dyaOrig="320" w14:anchorId="7A061B7E">
          <v:shape id="_x0000_i1057" type="#_x0000_t75" style="width:80.9pt;height:16.2pt" o:ole="">
            <v:imagedata r:id="rId52" o:title=""/>
          </v:shape>
          <o:OLEObject Type="Embed" ProgID="Equation.DSMT4" ShapeID="_x0000_i1057" DrawAspect="Content" ObjectID="_1506240706" r:id="rId53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，</w:t>
      </w:r>
      <w:r w:rsidR="00202D00"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980" w:dyaOrig="320" w14:anchorId="5759B432">
          <v:shape id="_x0000_i1058" type="#_x0000_t75" style="width:99.1pt;height:16.2pt" o:ole="">
            <v:imagedata r:id="rId54" o:title=""/>
          </v:shape>
          <o:OLEObject Type="Embed" ProgID="Equation.DSMT4" ShapeID="_x0000_i1058" DrawAspect="Content" ObjectID="_1506240707" r:id="rId55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，則下列敘述何者正確？</w:t>
      </w:r>
    </w:p>
    <w:p w14:paraId="115211AF" w14:textId="3E778CC4" w:rsidR="00202D00" w:rsidRPr="00FA6B18" w:rsidRDefault="00202D00" w:rsidP="001B636E">
      <w:pPr>
        <w:spacing w:line="360" w:lineRule="auto"/>
        <w:rPr>
          <w:rFonts w:ascii="Times New Roman" w:eastAsia="標楷體" w:hAnsi="Times New Roman" w:cs="Times New Roman"/>
          <w:position w:val="-4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      (A) </w:t>
      </w:r>
      <w:r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020" w:dyaOrig="320" w14:anchorId="2762D315">
          <v:shape id="_x0000_i1059" type="#_x0000_t75" style="width:50.55pt;height:16.2pt" o:ole="">
            <v:imagedata r:id="rId56" o:title=""/>
          </v:shape>
          <o:OLEObject Type="Embed" ProgID="Equation.DSMT4" ShapeID="_x0000_i1059" DrawAspect="Content" ObjectID="_1506240708" r:id="rId57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        </w:t>
      </w:r>
      <w:r w:rsidR="00FA6B18"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(B) </w:t>
      </w:r>
      <w:r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360" w:dyaOrig="320" w14:anchorId="15489C35">
          <v:shape id="_x0000_i1060" type="#_x0000_t75" style="width:68.35pt;height:16.2pt" o:ole="">
            <v:imagedata r:id="rId58" o:title=""/>
          </v:shape>
          <o:OLEObject Type="Embed" ProgID="Equation.DSMT4" ShapeID="_x0000_i1060" DrawAspect="Content" ObjectID="_1506240709" r:id="rId59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        </w:t>
      </w:r>
      <w:r w:rsidR="00FA6B18">
        <w:rPr>
          <w:rFonts w:ascii="Times New Roman" w:eastAsia="標楷體" w:hAnsi="Times New Roman" w:cs="Times New Roman" w:hint="eastAsia"/>
          <w:sz w:val="26"/>
          <w:szCs w:val="26"/>
        </w:rPr>
        <w:t xml:space="preserve"> </w: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(C) </w:t>
      </w:r>
      <w:r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340" w:dyaOrig="400" w14:anchorId="1D9D4CFC">
          <v:shape id="_x0000_i1061" type="#_x0000_t75" style="width:67.15pt;height:19.8pt" o:ole="">
            <v:imagedata r:id="rId60" o:title=""/>
          </v:shape>
          <o:OLEObject Type="Embed" ProgID="Equation.DSMT4" ShapeID="_x0000_i1061" DrawAspect="Content" ObjectID="_1506240710" r:id="rId61"/>
        </w:object>
      </w:r>
    </w:p>
    <w:p w14:paraId="147D2FB5" w14:textId="66B02485" w:rsidR="004E0831" w:rsidRPr="00FA6B18" w:rsidRDefault="00202D00" w:rsidP="001B636E">
      <w:pPr>
        <w:spacing w:line="360" w:lineRule="auto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      (D) </w:t>
      </w:r>
      <w:r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2020" w:dyaOrig="320" w14:anchorId="369F2E13">
          <v:shape id="_x0000_i1062" type="#_x0000_t75" style="width:100.7pt;height:16.2pt" o:ole="">
            <v:imagedata r:id="rId62" o:title=""/>
          </v:shape>
          <o:OLEObject Type="Embed" ProgID="Equation.DSMT4" ShapeID="_x0000_i1062" DrawAspect="Content" ObjectID="_1506240711" r:id="rId63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</w:t>
      </w:r>
      <w:r w:rsidR="00FA6B18"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(E) </w:t>
      </w:r>
      <w:r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2240" w:dyaOrig="320" w14:anchorId="13B7502B">
          <v:shape id="_x0000_i1063" type="#_x0000_t75" style="width:111.65pt;height:16.2pt" o:ole="">
            <v:imagedata r:id="rId64" o:title=""/>
          </v:shape>
          <o:OLEObject Type="Embed" ProgID="Equation.DSMT4" ShapeID="_x0000_i1063" DrawAspect="Content" ObjectID="_1506240712" r:id="rId65"/>
        </w:object>
      </w:r>
      <w:r w:rsidR="001B636E" w:rsidRPr="00FA6B18">
        <w:rPr>
          <w:rFonts w:ascii="Times New Roman" w:eastAsia="標楷體" w:hAnsi="Times New Roman" w:cs="Times New Roman"/>
          <w:sz w:val="26"/>
          <w:szCs w:val="26"/>
        </w:rPr>
        <w:t>.</w:t>
      </w:r>
    </w:p>
    <w:p w14:paraId="598A24CE" w14:textId="77777777" w:rsidR="00FA6B18" w:rsidRDefault="001B636E" w:rsidP="001B636E">
      <w:pPr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3.(     ) </w:t>
      </w:r>
      <w:r w:rsidRPr="00FA6B18">
        <w:rPr>
          <w:rFonts w:ascii="Times New Roman" w:eastAsia="標楷體" w:hAnsi="Times New Roman" w:cs="Times New Roman"/>
          <w:sz w:val="26"/>
          <w:szCs w:val="26"/>
        </w:rPr>
        <w:t>甲、乙、丙三人同時解一組密碼，三人各自能解出此組密碼的機率分別為</w:t>
      </w:r>
      <w:r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260" w:dyaOrig="660" w14:anchorId="7A8B3D1C">
          <v:shape id="_x0000_i1064" type="#_x0000_t75" style="width:12.95pt;height:33.15pt" o:ole="">
            <v:imagedata r:id="rId66" o:title=""/>
          </v:shape>
          <o:OLEObject Type="Embed" ProgID="Equation.DSMT4" ShapeID="_x0000_i1064" DrawAspect="Content" ObjectID="_1506240713" r:id="rId67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260" w:dyaOrig="660" w14:anchorId="4AB463EA">
          <v:shape id="_x0000_i1065" type="#_x0000_t75" style="width:12.95pt;height:33.15pt" o:ole="">
            <v:imagedata r:id="rId68" o:title=""/>
          </v:shape>
          <o:OLEObject Type="Embed" ProgID="Equation.DSMT4" ShapeID="_x0000_i1065" DrawAspect="Content" ObjectID="_1506240714" r:id="rId69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240" w:dyaOrig="660" w14:anchorId="0569F4E2">
          <v:shape id="_x0000_i1066" type="#_x0000_t75" style="width:12.15pt;height:33.15pt" o:ole="">
            <v:imagedata r:id="rId70" o:title=""/>
          </v:shape>
          <o:OLEObject Type="Embed" ProgID="Equation.DSMT4" ShapeID="_x0000_i1066" DrawAspect="Content" ObjectID="_1506240715" r:id="rId71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，且每人皆獨</w:t>
      </w:r>
    </w:p>
    <w:p w14:paraId="767A247B" w14:textId="6C3BD5D9" w:rsidR="001B636E" w:rsidRPr="00FA6B18" w:rsidRDefault="00FA6B18" w:rsidP="001B636E">
      <w:pPr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        </w:t>
      </w:r>
      <w:r w:rsidR="001B636E" w:rsidRPr="00FA6B18">
        <w:rPr>
          <w:rFonts w:ascii="Times New Roman" w:eastAsia="標楷體" w:hAnsi="Times New Roman" w:cs="Times New Roman"/>
          <w:sz w:val="26"/>
          <w:szCs w:val="26"/>
        </w:rPr>
        <w:t>立解密碼</w:t>
      </w:r>
      <w:r w:rsidR="002336B6">
        <w:rPr>
          <w:rFonts w:ascii="Times New Roman" w:eastAsia="標楷體" w:hAnsi="Times New Roman" w:cs="Times New Roman" w:hint="eastAsia"/>
          <w:sz w:val="26"/>
          <w:szCs w:val="26"/>
        </w:rPr>
        <w:t>互不影響</w:t>
      </w:r>
      <w:r w:rsidR="001B636E" w:rsidRPr="00FA6B18">
        <w:rPr>
          <w:rFonts w:ascii="Times New Roman" w:eastAsia="標楷體" w:hAnsi="Times New Roman" w:cs="Times New Roman"/>
          <w:sz w:val="26"/>
          <w:szCs w:val="26"/>
        </w:rPr>
        <w:t>，則下列敘述何者正確？</w:t>
      </w:r>
    </w:p>
    <w:p w14:paraId="46D67074" w14:textId="67DD705F" w:rsidR="004C33F6" w:rsidRPr="00FA6B18" w:rsidRDefault="001B636E" w:rsidP="001B636E">
      <w:pPr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      (A) </w:t>
      </w:r>
      <w:r w:rsidRPr="00FA6B18">
        <w:rPr>
          <w:rFonts w:ascii="Times New Roman" w:eastAsia="標楷體" w:hAnsi="Times New Roman" w:cs="Times New Roman"/>
          <w:sz w:val="26"/>
          <w:szCs w:val="26"/>
        </w:rPr>
        <w:t>密碼被解出的機率為</w:t>
      </w:r>
      <w:r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380" w:dyaOrig="660" w14:anchorId="4CE432A8">
          <v:shape id="_x0000_i1067" type="#_x0000_t75" style="width:19pt;height:33.15pt" o:ole="">
            <v:imagedata r:id="rId72" o:title=""/>
          </v:shape>
          <o:OLEObject Type="Embed" ProgID="Equation.DSMT4" ShapeID="_x0000_i1067" DrawAspect="Content" ObjectID="_1506240716" r:id="rId73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</w:t>
      </w:r>
      <w:r w:rsidR="008A1CD1" w:rsidRPr="00FA6B18">
        <w:rPr>
          <w:rFonts w:ascii="Times New Roman" w:eastAsia="標楷體" w:hAnsi="Times New Roman" w:cs="Times New Roman"/>
          <w:sz w:val="26"/>
          <w:szCs w:val="26"/>
        </w:rPr>
        <w:t xml:space="preserve">    </w:t>
      </w:r>
      <w:r w:rsidR="00FA6B18">
        <w:rPr>
          <w:rFonts w:ascii="Times New Roman" w:eastAsia="標楷體" w:hAnsi="Times New Roman" w:cs="Times New Roman" w:hint="eastAsia"/>
          <w:sz w:val="26"/>
          <w:szCs w:val="26"/>
        </w:rPr>
        <w:t xml:space="preserve">                </w: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(B) </w:t>
      </w:r>
      <w:r w:rsidR="004C33F6" w:rsidRPr="00FA6B18">
        <w:rPr>
          <w:rFonts w:ascii="Times New Roman" w:eastAsia="標楷體" w:hAnsi="Times New Roman" w:cs="Times New Roman"/>
          <w:sz w:val="26"/>
          <w:szCs w:val="26"/>
        </w:rPr>
        <w:t>三人皆未解出密碼的機率為</w:t>
      </w:r>
      <w:r w:rsidR="004C33F6"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260" w:dyaOrig="660" w14:anchorId="6978257B">
          <v:shape id="_x0000_i1068" type="#_x0000_t75" style="width:12.95pt;height:33.15pt" o:ole="">
            <v:imagedata r:id="rId74" o:title=""/>
          </v:shape>
          <o:OLEObject Type="Embed" ProgID="Equation.DSMT4" ShapeID="_x0000_i1068" DrawAspect="Content" ObjectID="_1506240717" r:id="rId75"/>
        </w:object>
      </w:r>
    </w:p>
    <w:p w14:paraId="2BA4F007" w14:textId="1F199B76" w:rsidR="004C33F6" w:rsidRPr="00FA6B18" w:rsidRDefault="004C33F6" w:rsidP="004C33F6">
      <w:pPr>
        <w:tabs>
          <w:tab w:val="left" w:pos="1276"/>
        </w:tabs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      (C) </w:t>
      </w:r>
      <w:r w:rsidRPr="00FA6B18">
        <w:rPr>
          <w:rFonts w:ascii="Times New Roman" w:eastAsia="標楷體" w:hAnsi="Times New Roman" w:cs="Times New Roman"/>
          <w:sz w:val="26"/>
          <w:szCs w:val="26"/>
        </w:rPr>
        <w:t>密碼恰被一人解出的機率為</w:t>
      </w:r>
      <w:r w:rsidR="008A1CD1"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380" w:dyaOrig="660" w14:anchorId="4142C057">
          <v:shape id="_x0000_i1069" type="#_x0000_t75" style="width:19pt;height:33.15pt" o:ole="">
            <v:imagedata r:id="rId76" o:title=""/>
          </v:shape>
          <o:OLEObject Type="Embed" ProgID="Equation.DSMT4" ShapeID="_x0000_i1069" DrawAspect="Content" ObjectID="_1506240718" r:id="rId77"/>
        </w:object>
      </w:r>
      <w:r w:rsidR="008A1CD1" w:rsidRPr="00FA6B18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FA6B18">
        <w:rPr>
          <w:rFonts w:ascii="Times New Roman" w:eastAsia="標楷體" w:hAnsi="Times New Roman" w:cs="Times New Roman" w:hint="eastAsia"/>
          <w:sz w:val="26"/>
          <w:szCs w:val="26"/>
        </w:rPr>
        <w:t xml:space="preserve">                </w:t>
      </w:r>
      <w:r w:rsidR="008A1CD1" w:rsidRPr="00FA6B18">
        <w:rPr>
          <w:rFonts w:ascii="Times New Roman" w:eastAsia="標楷體" w:hAnsi="Times New Roman" w:cs="Times New Roman"/>
          <w:sz w:val="26"/>
          <w:szCs w:val="26"/>
        </w:rPr>
        <w:t xml:space="preserve">(D) </w:t>
      </w:r>
      <w:r w:rsidR="008A1CD1" w:rsidRPr="00FA6B18">
        <w:rPr>
          <w:rFonts w:ascii="Times New Roman" w:eastAsia="標楷體" w:hAnsi="Times New Roman" w:cs="Times New Roman"/>
          <w:sz w:val="26"/>
          <w:szCs w:val="26"/>
        </w:rPr>
        <w:t>三人皆解出密碼的機率為</w:t>
      </w:r>
      <w:r w:rsidR="008A1CD1"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380" w:dyaOrig="660" w14:anchorId="38D9AF95">
          <v:shape id="_x0000_i1070" type="#_x0000_t75" style="width:19pt;height:33.15pt" o:ole="">
            <v:imagedata r:id="rId72" o:title=""/>
          </v:shape>
          <o:OLEObject Type="Embed" ProgID="Equation.DSMT4" ShapeID="_x0000_i1070" DrawAspect="Content" ObjectID="_1506240719" r:id="rId78"/>
        </w:object>
      </w:r>
    </w:p>
    <w:p w14:paraId="719906DE" w14:textId="77777777" w:rsidR="00202D00" w:rsidRPr="00FA6B18" w:rsidRDefault="008A1CD1" w:rsidP="001B636E">
      <w:pPr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      (E) </w:t>
      </w:r>
      <w:r w:rsidRPr="00FA6B18">
        <w:rPr>
          <w:rFonts w:ascii="Times New Roman" w:eastAsia="標楷體" w:hAnsi="Times New Roman" w:cs="Times New Roman"/>
          <w:sz w:val="26"/>
          <w:szCs w:val="26"/>
        </w:rPr>
        <w:t>密碼恰被一人解出且此人為甲的機率為</w:t>
      </w:r>
      <w:r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380" w:dyaOrig="660" w14:anchorId="1231C923">
          <v:shape id="_x0000_i1071" type="#_x0000_t75" style="width:19pt;height:33.15pt" o:ole="">
            <v:imagedata r:id="rId76" o:title=""/>
          </v:shape>
          <o:OLEObject Type="Embed" ProgID="Equation.DSMT4" ShapeID="_x0000_i1071" DrawAspect="Content" ObjectID="_1506240720" r:id="rId79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.</w:t>
      </w:r>
    </w:p>
    <w:p w14:paraId="0DEE1A2F" w14:textId="77777777" w:rsidR="00FA6B18" w:rsidRDefault="002954D4" w:rsidP="002063B6">
      <w:pPr>
        <w:spacing w:line="360" w:lineRule="auto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4.(     ) </w:t>
      </w:r>
      <w:r w:rsidRPr="00FA6B18">
        <w:rPr>
          <w:rFonts w:ascii="Times New Roman" w:eastAsia="標楷體" w:hAnsi="Times New Roman" w:cs="Times New Roman"/>
          <w:sz w:val="26"/>
          <w:szCs w:val="26"/>
        </w:rPr>
        <w:t>甲袋中有編號</w:t>
      </w:r>
      <w:r w:rsidRPr="00FA6B18">
        <w:rPr>
          <w:rFonts w:ascii="Times New Roman" w:eastAsia="標楷體" w:hAnsi="Times New Roman" w:cs="Times New Roman"/>
          <w:sz w:val="26"/>
          <w:szCs w:val="26"/>
        </w:rPr>
        <w:t>1</w: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Pr="00FA6B18">
        <w:rPr>
          <w:rFonts w:ascii="Times New Roman" w:eastAsia="標楷體" w:hAnsi="Times New Roman" w:cs="Times New Roman"/>
          <w:sz w:val="26"/>
          <w:szCs w:val="26"/>
        </w:rPr>
        <w:t>2</w: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Pr="00FA6B18">
        <w:rPr>
          <w:rFonts w:ascii="Times New Roman" w:eastAsia="標楷體" w:hAnsi="Times New Roman" w:cs="Times New Roman"/>
          <w:sz w:val="26"/>
          <w:szCs w:val="26"/>
        </w:rPr>
        <w:t>3</w: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Pr="00FA6B18">
        <w:rPr>
          <w:rFonts w:ascii="Times New Roman" w:eastAsia="標楷體" w:hAnsi="Times New Roman" w:cs="Times New Roman"/>
          <w:sz w:val="26"/>
          <w:szCs w:val="26"/>
        </w:rPr>
        <w:t>4</w: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Pr="00FA6B18">
        <w:rPr>
          <w:rFonts w:ascii="Times New Roman" w:eastAsia="標楷體" w:hAnsi="Times New Roman" w:cs="Times New Roman"/>
          <w:sz w:val="26"/>
          <w:szCs w:val="26"/>
        </w:rPr>
        <w:t>5</w:t>
      </w:r>
      <w:r w:rsidRPr="00FA6B18">
        <w:rPr>
          <w:rFonts w:ascii="Times New Roman" w:eastAsia="標楷體" w:hAnsi="Times New Roman" w:cs="Times New Roman"/>
          <w:sz w:val="26"/>
          <w:szCs w:val="26"/>
        </w:rPr>
        <w:t>的五顆白球，乙袋有編號</w:t>
      </w:r>
      <w:r w:rsidRPr="00FA6B18">
        <w:rPr>
          <w:rFonts w:ascii="Times New Roman" w:eastAsia="標楷體" w:hAnsi="Times New Roman" w:cs="Times New Roman"/>
          <w:sz w:val="26"/>
          <w:szCs w:val="26"/>
        </w:rPr>
        <w:t>1</w: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Pr="00FA6B18">
        <w:rPr>
          <w:rFonts w:ascii="Times New Roman" w:eastAsia="標楷體" w:hAnsi="Times New Roman" w:cs="Times New Roman"/>
          <w:sz w:val="26"/>
          <w:szCs w:val="26"/>
        </w:rPr>
        <w:t>2</w: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Pr="00FA6B18">
        <w:rPr>
          <w:rFonts w:ascii="Times New Roman" w:eastAsia="標楷體" w:hAnsi="Times New Roman" w:cs="Times New Roman"/>
          <w:sz w:val="26"/>
          <w:szCs w:val="26"/>
        </w:rPr>
        <w:t>3</w:t>
      </w:r>
      <w:r w:rsidRPr="00FA6B18">
        <w:rPr>
          <w:rFonts w:ascii="Times New Roman" w:eastAsia="標楷體" w:hAnsi="Times New Roman" w:cs="Times New Roman"/>
          <w:sz w:val="26"/>
          <w:szCs w:val="26"/>
        </w:rPr>
        <w:t>三顆紅球，從甲袋中取出</w:t>
      </w:r>
      <w:r w:rsidR="00CA544F" w:rsidRPr="00FA6B18">
        <w:rPr>
          <w:rFonts w:ascii="Times New Roman" w:eastAsia="標楷體" w:hAnsi="Times New Roman" w:cs="Times New Roman"/>
          <w:sz w:val="26"/>
          <w:szCs w:val="26"/>
        </w:rPr>
        <w:t>一球放入</w:t>
      </w:r>
    </w:p>
    <w:p w14:paraId="25951EE7" w14:textId="77777777" w:rsidR="00FA6B18" w:rsidRDefault="00FA6B18" w:rsidP="002063B6">
      <w:pPr>
        <w:spacing w:line="360" w:lineRule="auto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        </w:t>
      </w:r>
      <w:r w:rsidR="00CA544F" w:rsidRPr="00FA6B18">
        <w:rPr>
          <w:rFonts w:ascii="Times New Roman" w:eastAsia="標楷體" w:hAnsi="Times New Roman" w:cs="Times New Roman"/>
          <w:sz w:val="26"/>
          <w:szCs w:val="26"/>
        </w:rPr>
        <w:t>乙袋，再從</w:t>
      </w:r>
      <w:r w:rsidRPr="00FA6B18">
        <w:rPr>
          <w:rFonts w:ascii="Times New Roman" w:eastAsia="標楷體" w:hAnsi="Times New Roman" w:cs="Times New Roman"/>
          <w:sz w:val="26"/>
          <w:szCs w:val="26"/>
        </w:rPr>
        <w:t>乙袋</w:t>
      </w:r>
      <w:r w:rsidR="00CA544F" w:rsidRPr="00FA6B18">
        <w:rPr>
          <w:rFonts w:ascii="Times New Roman" w:eastAsia="標楷體" w:hAnsi="Times New Roman" w:cs="Times New Roman"/>
          <w:sz w:val="26"/>
          <w:szCs w:val="26"/>
        </w:rPr>
        <w:t>中取出一球。設隨機變數</w:t>
      </w:r>
      <w:r w:rsidR="00CA544F"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60" w:dyaOrig="260" w14:anchorId="1AFE0DAC">
          <v:shape id="_x0000_i1072" type="#_x0000_t75" style="width:12.95pt;height:12.95pt" o:ole="">
            <v:imagedata r:id="rId50" o:title=""/>
          </v:shape>
          <o:OLEObject Type="Embed" ProgID="Equation.DSMT4" ShapeID="_x0000_i1072" DrawAspect="Content" ObjectID="_1506240721" r:id="rId80"/>
        </w:object>
      </w:r>
      <w:r w:rsidR="00CA544F" w:rsidRPr="00FA6B18">
        <w:rPr>
          <w:rFonts w:ascii="Times New Roman" w:eastAsia="標楷體" w:hAnsi="Times New Roman" w:cs="Times New Roman"/>
          <w:sz w:val="26"/>
          <w:szCs w:val="26"/>
        </w:rPr>
        <w:t>表從乙袋中取出球的編號，事件</w:t>
      </w:r>
      <w:r w:rsidR="00CA544F"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 w14:anchorId="1F5F3DAD">
          <v:shape id="_x0000_i1073" type="#_x0000_t75" style="width:12.15pt;height:12.95pt" o:ole="">
            <v:imagedata r:id="rId81" o:title=""/>
          </v:shape>
          <o:OLEObject Type="Embed" ProgID="Equation.DSMT4" ShapeID="_x0000_i1073" DrawAspect="Content" ObjectID="_1506240722" r:id="rId82"/>
        </w:object>
      </w:r>
      <w:r w:rsidR="00CA544F" w:rsidRPr="00FA6B18">
        <w:rPr>
          <w:rFonts w:ascii="Times New Roman" w:eastAsia="標楷體" w:hAnsi="Times New Roman" w:cs="Times New Roman"/>
          <w:sz w:val="26"/>
          <w:szCs w:val="26"/>
        </w:rPr>
        <w:t>表從乙袋中取出的球</w:t>
      </w:r>
    </w:p>
    <w:p w14:paraId="07BB416A" w14:textId="304129C4" w:rsidR="002954D4" w:rsidRPr="00FA6B18" w:rsidRDefault="00FA6B18" w:rsidP="002063B6">
      <w:pPr>
        <w:spacing w:line="360" w:lineRule="auto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        </w:t>
      </w:r>
      <w:r w:rsidR="00CA544F" w:rsidRPr="00FA6B18">
        <w:rPr>
          <w:rFonts w:ascii="Times New Roman" w:eastAsia="標楷體" w:hAnsi="Times New Roman" w:cs="Times New Roman"/>
          <w:sz w:val="26"/>
          <w:szCs w:val="26"/>
        </w:rPr>
        <w:t>為白色，事件</w:t>
      </w:r>
      <w:r w:rsidR="00CA544F"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 w14:anchorId="23CDE68C">
          <v:shape id="_x0000_i1074" type="#_x0000_t75" style="width:12.15pt;height:12.95pt" o:ole="">
            <v:imagedata r:id="rId83" o:title=""/>
          </v:shape>
          <o:OLEObject Type="Embed" ProgID="Equation.DSMT4" ShapeID="_x0000_i1074" DrawAspect="Content" ObjectID="_1506240723" r:id="rId84"/>
        </w:object>
      </w:r>
      <w:r w:rsidR="00CA544F" w:rsidRPr="00FA6B18">
        <w:rPr>
          <w:rFonts w:ascii="Times New Roman" w:eastAsia="標楷體" w:hAnsi="Times New Roman" w:cs="Times New Roman"/>
          <w:sz w:val="26"/>
          <w:szCs w:val="26"/>
        </w:rPr>
        <w:t>表</w:t>
      </w:r>
      <w:r w:rsidR="00CA544F"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60" w:dyaOrig="260" w14:anchorId="2D125463">
          <v:shape id="_x0000_i1075" type="#_x0000_t75" style="width:12.95pt;height:12.95pt" o:ole="">
            <v:imagedata r:id="rId50" o:title=""/>
          </v:shape>
          <o:OLEObject Type="Embed" ProgID="Equation.DSMT4" ShapeID="_x0000_i1075" DrawAspect="Content" ObjectID="_1506240724" r:id="rId85"/>
        </w:object>
      </w:r>
      <w:r w:rsidR="008E30BE" w:rsidRPr="00FA6B18">
        <w:rPr>
          <w:rFonts w:ascii="Times New Roman" w:eastAsia="標楷體" w:hAnsi="Times New Roman" w:cs="Times New Roman"/>
          <w:sz w:val="26"/>
          <w:szCs w:val="26"/>
        </w:rPr>
        <w:t>為奇</w:t>
      </w:r>
      <w:r w:rsidR="00CA544F" w:rsidRPr="00FA6B18">
        <w:rPr>
          <w:rFonts w:ascii="Times New Roman" w:eastAsia="標楷體" w:hAnsi="Times New Roman" w:cs="Times New Roman"/>
          <w:sz w:val="26"/>
          <w:szCs w:val="26"/>
        </w:rPr>
        <w:t>數。則下列何者正確？</w:t>
      </w:r>
    </w:p>
    <w:p w14:paraId="659A6196" w14:textId="77777777" w:rsidR="00FA6B18" w:rsidRDefault="00CA544F" w:rsidP="001B636E">
      <w:pPr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     </w:t>
      </w:r>
      <w:r w:rsidR="00FA6B18">
        <w:rPr>
          <w:rFonts w:ascii="Times New Roman" w:eastAsia="標楷體" w:hAnsi="Times New Roman" w:cs="Times New Roman" w:hint="eastAsia"/>
          <w:sz w:val="26"/>
          <w:szCs w:val="26"/>
        </w:rPr>
        <w:t xml:space="preserve"> </w: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(A) </w:t>
      </w:r>
      <w:r w:rsidR="008E30BE"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1040" w:dyaOrig="660" w14:anchorId="333C3767">
          <v:shape id="_x0000_i1076" type="#_x0000_t75" style="width:52.2pt;height:33.15pt" o:ole="">
            <v:imagedata r:id="rId86" o:title=""/>
          </v:shape>
          <o:OLEObject Type="Embed" ProgID="Equation.DSMT4" ShapeID="_x0000_i1076" DrawAspect="Content" ObjectID="_1506240725" r:id="rId87"/>
        </w:object>
      </w:r>
      <w:r w:rsidR="00FA6B18">
        <w:rPr>
          <w:rFonts w:ascii="Times New Roman" w:eastAsia="標楷體" w:hAnsi="Times New Roman" w:cs="Times New Roman"/>
          <w:sz w:val="26"/>
          <w:szCs w:val="26"/>
        </w:rPr>
        <w:t xml:space="preserve">         </w:t>
      </w:r>
      <w:r w:rsidR="008E30BE" w:rsidRPr="00FA6B18">
        <w:rPr>
          <w:rFonts w:ascii="Times New Roman" w:eastAsia="標楷體" w:hAnsi="Times New Roman" w:cs="Times New Roman"/>
          <w:sz w:val="26"/>
          <w:szCs w:val="26"/>
        </w:rPr>
        <w:t xml:space="preserve">(B) </w:t>
      </w:r>
      <w:r w:rsidR="008E30BE"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1160" w:dyaOrig="660" w14:anchorId="2826314D">
          <v:shape id="_x0000_i1077" type="#_x0000_t75" style="width:57.85pt;height:33.15pt" o:ole="">
            <v:imagedata r:id="rId88" o:title=""/>
          </v:shape>
          <o:OLEObject Type="Embed" ProgID="Equation.DSMT4" ShapeID="_x0000_i1077" DrawAspect="Content" ObjectID="_1506240726" r:id="rId89"/>
        </w:object>
      </w:r>
      <w:r w:rsidR="00FA6B18">
        <w:rPr>
          <w:rFonts w:ascii="Times New Roman" w:eastAsia="標楷體" w:hAnsi="Times New Roman" w:cs="Times New Roman"/>
          <w:sz w:val="26"/>
          <w:szCs w:val="26"/>
        </w:rPr>
        <w:t xml:space="preserve">         </w:t>
      </w:r>
      <w:r w:rsidR="008E30BE" w:rsidRPr="00FA6B18">
        <w:rPr>
          <w:rFonts w:ascii="Times New Roman" w:eastAsia="標楷體" w:hAnsi="Times New Roman" w:cs="Times New Roman"/>
          <w:sz w:val="26"/>
          <w:szCs w:val="26"/>
        </w:rPr>
        <w:t xml:space="preserve">(C) </w:t>
      </w:r>
      <w:r w:rsidR="008E30BE"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1360" w:dyaOrig="660" w14:anchorId="5C3E2A5E">
          <v:shape id="_x0000_i1078" type="#_x0000_t75" style="width:68.35pt;height:33.15pt" o:ole="">
            <v:imagedata r:id="rId90" o:title=""/>
          </v:shape>
          <o:OLEObject Type="Embed" ProgID="Equation.DSMT4" ShapeID="_x0000_i1078" DrawAspect="Content" ObjectID="_1506240727" r:id="rId91"/>
        </w:object>
      </w:r>
      <w:r w:rsidR="008E30BE" w:rsidRPr="00FA6B18">
        <w:rPr>
          <w:rFonts w:ascii="Times New Roman" w:eastAsia="標楷體" w:hAnsi="Times New Roman" w:cs="Times New Roman"/>
          <w:sz w:val="26"/>
          <w:szCs w:val="26"/>
        </w:rPr>
        <w:t xml:space="preserve">   </w:t>
      </w:r>
      <w:r w:rsidR="00FA6B18">
        <w:rPr>
          <w:rFonts w:ascii="Times New Roman" w:eastAsia="標楷體" w:hAnsi="Times New Roman" w:cs="Times New Roman" w:hint="eastAsia"/>
          <w:sz w:val="26"/>
          <w:szCs w:val="26"/>
        </w:rPr>
        <w:t xml:space="preserve">    </w:t>
      </w:r>
      <w:r w:rsidR="008E30BE" w:rsidRPr="00FA6B18">
        <w:rPr>
          <w:rFonts w:ascii="Times New Roman" w:eastAsia="標楷體" w:hAnsi="Times New Roman" w:cs="Times New Roman"/>
          <w:sz w:val="26"/>
          <w:szCs w:val="26"/>
        </w:rPr>
        <w:t xml:space="preserve">(D) </w:t>
      </w:r>
      <w:r w:rsidR="008E30BE" w:rsidRPr="00FA6B18">
        <w:rPr>
          <w:rFonts w:ascii="Times New Roman" w:eastAsia="標楷體" w:hAnsi="Times New Roman" w:cs="Times New Roman"/>
          <w:sz w:val="26"/>
          <w:szCs w:val="26"/>
        </w:rPr>
        <w:t>事件</w:t>
      </w:r>
      <w:r w:rsidR="008E30BE"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 w14:anchorId="57EC385B">
          <v:shape id="_x0000_i1079" type="#_x0000_t75" style="width:12.15pt;height:12.95pt" o:ole="">
            <v:imagedata r:id="rId81" o:title=""/>
          </v:shape>
          <o:OLEObject Type="Embed" ProgID="Equation.DSMT4" ShapeID="_x0000_i1079" DrawAspect="Content" ObjectID="_1506240728" r:id="rId92"/>
        </w:object>
      </w:r>
      <w:r w:rsidR="008E30BE" w:rsidRPr="00FA6B18">
        <w:rPr>
          <w:rFonts w:ascii="Times New Roman" w:eastAsia="標楷體" w:hAnsi="Times New Roman" w:cs="Times New Roman"/>
          <w:sz w:val="26"/>
          <w:szCs w:val="26"/>
        </w:rPr>
        <w:t>與事件</w:t>
      </w:r>
      <w:r w:rsidR="008E30BE"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 w14:anchorId="1C3ADD98">
          <v:shape id="_x0000_i1080" type="#_x0000_t75" style="width:12.15pt;height:12.95pt" o:ole="">
            <v:imagedata r:id="rId83" o:title=""/>
          </v:shape>
          <o:OLEObject Type="Embed" ProgID="Equation.DSMT4" ShapeID="_x0000_i1080" DrawAspect="Content" ObjectID="_1506240729" r:id="rId93"/>
        </w:object>
      </w:r>
      <w:r w:rsidR="008E30BE" w:rsidRPr="00FA6B18">
        <w:rPr>
          <w:rFonts w:ascii="Times New Roman" w:eastAsia="標楷體" w:hAnsi="Times New Roman" w:cs="Times New Roman"/>
          <w:sz w:val="26"/>
          <w:szCs w:val="26"/>
        </w:rPr>
        <w:t>獨立</w:t>
      </w:r>
      <w:r w:rsidR="008E30BE" w:rsidRPr="00FA6B18">
        <w:rPr>
          <w:rFonts w:ascii="Times New Roman" w:eastAsia="標楷體" w:hAnsi="Times New Roman" w:cs="Times New Roman"/>
          <w:sz w:val="26"/>
          <w:szCs w:val="26"/>
        </w:rPr>
        <w:t xml:space="preserve">  </w:t>
      </w:r>
    </w:p>
    <w:p w14:paraId="35C9475D" w14:textId="38DA98FC" w:rsidR="00CA544F" w:rsidRPr="00FA6B18" w:rsidRDefault="00FA6B18" w:rsidP="001B636E">
      <w:pPr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        </w:t>
      </w:r>
      <w:r w:rsidR="008E30BE" w:rsidRPr="00FA6B18">
        <w:rPr>
          <w:rFonts w:ascii="Times New Roman" w:eastAsia="標楷體" w:hAnsi="Times New Roman" w:cs="Times New Roman"/>
          <w:sz w:val="26"/>
          <w:szCs w:val="26"/>
        </w:rPr>
        <w:t xml:space="preserve">(E) </w:t>
      </w:r>
      <w:r w:rsidR="008E30BE"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1060" w:dyaOrig="660" w14:anchorId="1953BE3A">
          <v:shape id="_x0000_i1081" type="#_x0000_t75" style="width:53pt;height:33.15pt" o:ole="">
            <v:imagedata r:id="rId94" o:title=""/>
          </v:shape>
          <o:OLEObject Type="Embed" ProgID="Equation.DSMT4" ShapeID="_x0000_i1081" DrawAspect="Content" ObjectID="_1506240730" r:id="rId95"/>
        </w:object>
      </w:r>
      <w:r w:rsidR="008E30BE" w:rsidRPr="00FA6B18">
        <w:rPr>
          <w:rFonts w:ascii="Times New Roman" w:eastAsia="標楷體" w:hAnsi="Times New Roman" w:cs="Times New Roman"/>
          <w:sz w:val="26"/>
          <w:szCs w:val="26"/>
        </w:rPr>
        <w:t>.</w:t>
      </w:r>
    </w:p>
    <w:p w14:paraId="238E6A3C" w14:textId="77777777" w:rsidR="0074628C" w:rsidRDefault="0074628C" w:rsidP="001B636E">
      <w:pPr>
        <w:rPr>
          <w:rFonts w:ascii="Times New Roman" w:eastAsia="標楷體" w:hAnsi="Times New Roman" w:cs="Times New Roman"/>
          <w:sz w:val="26"/>
          <w:szCs w:val="26"/>
        </w:rPr>
      </w:pPr>
    </w:p>
    <w:p w14:paraId="298E396B" w14:textId="19B958C6" w:rsidR="0074628C" w:rsidRPr="002336B6" w:rsidRDefault="002336B6" w:rsidP="002336B6">
      <w:pPr>
        <w:jc w:val="center"/>
        <w:rPr>
          <w:rFonts w:ascii="Times New Roman" w:eastAsia="標楷體" w:hAnsi="Times New Roman" w:cs="Times New Roman"/>
          <w:sz w:val="28"/>
          <w:szCs w:val="28"/>
          <w:bdr w:val="single" w:sz="4" w:space="0" w:color="auto"/>
        </w:rPr>
      </w:pPr>
      <w:r w:rsidRPr="002336B6">
        <w:rPr>
          <w:rFonts w:ascii="Times New Roman" w:eastAsia="標楷體" w:hAnsi="Times New Roman" w:cs="Times New Roman" w:hint="eastAsia"/>
          <w:sz w:val="28"/>
          <w:szCs w:val="28"/>
          <w:bdr w:val="single" w:sz="4" w:space="0" w:color="auto"/>
        </w:rPr>
        <w:t>記得先寫會寫的題目，把握作答機會</w:t>
      </w:r>
    </w:p>
    <w:p w14:paraId="768F541B" w14:textId="77777777" w:rsidR="002336B6" w:rsidRPr="002336B6" w:rsidRDefault="002336B6" w:rsidP="002336B6">
      <w:pPr>
        <w:jc w:val="center"/>
        <w:rPr>
          <w:rFonts w:ascii="Times New Roman" w:eastAsia="標楷體" w:hAnsi="Times New Roman" w:cs="Times New Roman"/>
          <w:sz w:val="28"/>
          <w:szCs w:val="28"/>
          <w:bdr w:val="single" w:sz="4" w:space="0" w:color="auto"/>
        </w:rPr>
      </w:pPr>
    </w:p>
    <w:p w14:paraId="4B7D1C74" w14:textId="77777777" w:rsidR="002336B6" w:rsidRDefault="002336B6" w:rsidP="001B636E">
      <w:pPr>
        <w:rPr>
          <w:rFonts w:ascii="Times New Roman" w:eastAsia="標楷體" w:hAnsi="Times New Roman" w:cs="Times New Roman"/>
          <w:sz w:val="26"/>
          <w:szCs w:val="26"/>
        </w:rPr>
      </w:pPr>
    </w:p>
    <w:p w14:paraId="05C39C0C" w14:textId="0A65C27F" w:rsidR="008E30BE" w:rsidRPr="0074628C" w:rsidRDefault="00CA2A15" w:rsidP="00AA5992">
      <w:pPr>
        <w:spacing w:line="480" w:lineRule="auto"/>
        <w:rPr>
          <w:rFonts w:ascii="Times New Roman" w:eastAsia="標楷體" w:hAnsi="Times New Roman" w:cs="Times New Roman"/>
          <w:b/>
          <w:sz w:val="28"/>
          <w:szCs w:val="28"/>
        </w:rPr>
      </w:pPr>
      <w:r w:rsidRPr="0074628C">
        <w:rPr>
          <w:rFonts w:ascii="Times New Roman" w:eastAsia="標楷體" w:hAnsi="Times New Roman" w:cs="Times New Roman"/>
          <w:b/>
          <w:sz w:val="28"/>
          <w:szCs w:val="28"/>
        </w:rPr>
        <w:lastRenderedPageBreak/>
        <w:t>三、填充題</w:t>
      </w:r>
      <w:r w:rsidRPr="0074628C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74628C">
        <w:rPr>
          <w:rFonts w:ascii="Times New Roman" w:eastAsia="標楷體" w:hAnsi="Times New Roman" w:cs="Times New Roman"/>
          <w:b/>
          <w:sz w:val="28"/>
          <w:szCs w:val="28"/>
        </w:rPr>
        <w:t>每格</w:t>
      </w:r>
      <w:r w:rsidR="00CF3B18" w:rsidRPr="0074628C">
        <w:rPr>
          <w:rFonts w:ascii="Times New Roman" w:eastAsia="標楷體" w:hAnsi="Times New Roman" w:cs="Times New Roman"/>
          <w:b/>
          <w:sz w:val="28"/>
          <w:szCs w:val="28"/>
        </w:rPr>
        <w:t>5</w:t>
      </w:r>
      <w:r w:rsidRPr="0074628C"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Pr="0074628C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74628C">
        <w:rPr>
          <w:rFonts w:ascii="Times New Roman" w:eastAsia="標楷體" w:hAnsi="Times New Roman" w:cs="Times New Roman"/>
          <w:b/>
          <w:sz w:val="28"/>
          <w:szCs w:val="28"/>
        </w:rPr>
        <w:t>共</w:t>
      </w:r>
      <w:r w:rsidR="002336B6">
        <w:rPr>
          <w:rFonts w:ascii="Times New Roman" w:eastAsia="標楷體" w:hAnsi="Times New Roman" w:cs="Times New Roman" w:hint="eastAsia"/>
          <w:b/>
          <w:sz w:val="28"/>
          <w:szCs w:val="28"/>
        </w:rPr>
        <w:t>4</w:t>
      </w:r>
      <w:r w:rsidR="00CF3B18" w:rsidRPr="0074628C">
        <w:rPr>
          <w:rFonts w:ascii="Times New Roman" w:eastAsia="標楷體" w:hAnsi="Times New Roman" w:cs="Times New Roman"/>
          <w:b/>
          <w:sz w:val="28"/>
          <w:szCs w:val="28"/>
        </w:rPr>
        <w:t>0</w:t>
      </w:r>
      <w:r w:rsidRPr="0074628C">
        <w:rPr>
          <w:rFonts w:ascii="Times New Roman" w:eastAsia="標楷體" w:hAnsi="Times New Roman" w:cs="Times New Roman"/>
          <w:b/>
          <w:sz w:val="28"/>
          <w:szCs w:val="28"/>
        </w:rPr>
        <w:t>分</w:t>
      </w:r>
    </w:p>
    <w:p w14:paraId="3C4622FE" w14:textId="45D95D09" w:rsidR="00CA2A15" w:rsidRPr="00FA6B18" w:rsidRDefault="00CA2A15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1. </w:t>
      </w:r>
      <w:r w:rsidRPr="00FA6B18">
        <w:rPr>
          <w:rFonts w:ascii="Times New Roman" w:eastAsia="標楷體" w:hAnsi="Times New Roman" w:cs="Times New Roman"/>
          <w:sz w:val="26"/>
          <w:szCs w:val="26"/>
        </w:rPr>
        <w:t>設</w:t>
      </w:r>
      <w:r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 w14:anchorId="3CB57EC7">
          <v:shape id="_x0000_i1082" type="#_x0000_t75" style="width:12.15pt;height:12.95pt" o:ole="">
            <v:imagedata r:id="rId24" o:title=""/>
          </v:shape>
          <o:OLEObject Type="Embed" ProgID="Equation.DSMT4" ShapeID="_x0000_i1082" DrawAspect="Content" ObjectID="_1506240731" r:id="rId96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="00733F88"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 w14:anchorId="7B173F03">
          <v:shape id="_x0000_i1083" type="#_x0000_t75" style="width:12.15pt;height:12.95pt" o:ole="">
            <v:imagedata r:id="rId97" o:title=""/>
          </v:shape>
          <o:OLEObject Type="Embed" ProgID="Equation.DSMT4" ShapeID="_x0000_i1083" DrawAspect="Content" ObjectID="_1506240732" r:id="rId98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為兩事件，</w:t>
      </w:r>
      <w:r w:rsidR="00C400EF"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180" w:dyaOrig="320" w14:anchorId="1CD64715">
          <v:shape id="_x0000_i1084" type="#_x0000_t75" style="width:59.05pt;height:16.2pt" o:ole="">
            <v:imagedata r:id="rId99" o:title=""/>
          </v:shape>
          <o:OLEObject Type="Embed" ProgID="Equation.DSMT4" ShapeID="_x0000_i1084" DrawAspect="Content" ObjectID="_1506240733" r:id="rId100"/>
        </w:object>
      </w:r>
      <w:r w:rsidR="00C400EF" w:rsidRPr="00FA6B18">
        <w:rPr>
          <w:rFonts w:ascii="Times New Roman" w:eastAsia="標楷體" w:hAnsi="Times New Roman" w:cs="Times New Roman"/>
          <w:sz w:val="26"/>
          <w:szCs w:val="26"/>
        </w:rPr>
        <w:t>，</w:t>
      </w:r>
      <w:r w:rsidR="003175E1"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640" w:dyaOrig="340" w14:anchorId="6371C4C6">
          <v:shape id="_x0000_i1085" type="#_x0000_t75" style="width:81.7pt;height:17pt" o:ole="">
            <v:imagedata r:id="rId101" o:title=""/>
          </v:shape>
          <o:OLEObject Type="Embed" ProgID="Equation.DSMT4" ShapeID="_x0000_i1085" DrawAspect="Content" ObjectID="_1506240734" r:id="rId102"/>
        </w:object>
      </w:r>
      <w:r w:rsidR="00C400EF" w:rsidRPr="00FA6B18">
        <w:rPr>
          <w:rFonts w:ascii="Times New Roman" w:eastAsia="標楷體" w:hAnsi="Times New Roman" w:cs="Times New Roman"/>
          <w:sz w:val="26"/>
          <w:szCs w:val="26"/>
        </w:rPr>
        <w:t>，則：</w:t>
      </w:r>
    </w:p>
    <w:p w14:paraId="69B951AC" w14:textId="77777777" w:rsidR="00C400EF" w:rsidRPr="00FA6B18" w:rsidRDefault="00C400EF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(1) </w:t>
      </w:r>
      <w:r w:rsidRPr="00FA6B18">
        <w:rPr>
          <w:rFonts w:ascii="Times New Roman" w:eastAsia="標楷體" w:hAnsi="Times New Roman" w:cs="Times New Roman"/>
          <w:sz w:val="26"/>
          <w:szCs w:val="26"/>
        </w:rPr>
        <w:t>若</w:t>
      </w:r>
      <w:r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 w14:anchorId="1E96B919">
          <v:shape id="_x0000_i1086" type="#_x0000_t75" style="width:12.15pt;height:12.95pt" o:ole="">
            <v:imagedata r:id="rId103" o:title=""/>
          </v:shape>
          <o:OLEObject Type="Embed" ProgID="Equation.DSMT4" ShapeID="_x0000_i1086" DrawAspect="Content" ObjectID="_1506240735" r:id="rId104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 w14:anchorId="1747AD68">
          <v:shape id="_x0000_i1087" type="#_x0000_t75" style="width:12.15pt;height:12.95pt" o:ole="">
            <v:imagedata r:id="rId97" o:title=""/>
          </v:shape>
          <o:OLEObject Type="Embed" ProgID="Equation.DSMT4" ShapeID="_x0000_i1087" DrawAspect="Content" ObjectID="_1506240736" r:id="rId105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互斥，則</w:t>
      </w:r>
      <w:r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800" w:dyaOrig="320" w14:anchorId="33D42089">
          <v:shape id="_x0000_i1088" type="#_x0000_t75" style="width:39.65pt;height:16.2pt" o:ole="">
            <v:imagedata r:id="rId106" o:title=""/>
          </v:shape>
          <o:OLEObject Type="Embed" ProgID="Equation.DSMT4" ShapeID="_x0000_i1088" DrawAspect="Content" ObjectID="_1506240737" r:id="rId107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_____(A)_____   </w:t>
      </w:r>
    </w:p>
    <w:p w14:paraId="057F26CE" w14:textId="5D90643E" w:rsidR="00C400EF" w:rsidRPr="00FA6B18" w:rsidRDefault="00C400EF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(2) </w:t>
      </w:r>
      <w:r w:rsidRPr="00FA6B18">
        <w:rPr>
          <w:rFonts w:ascii="Times New Roman" w:eastAsia="標楷體" w:hAnsi="Times New Roman" w:cs="Times New Roman"/>
          <w:sz w:val="26"/>
          <w:szCs w:val="26"/>
        </w:rPr>
        <w:t>若</w:t>
      </w:r>
      <w:r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 w14:anchorId="6BF0F29F">
          <v:shape id="_x0000_i1089" type="#_x0000_t75" style="width:12.15pt;height:12.95pt" o:ole="">
            <v:imagedata r:id="rId103" o:title=""/>
          </v:shape>
          <o:OLEObject Type="Embed" ProgID="Equation.DSMT4" ShapeID="_x0000_i1089" DrawAspect="Content" ObjectID="_1506240738" r:id="rId108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40" w:dyaOrig="260" w14:anchorId="1598A936">
          <v:shape id="_x0000_i1090" type="#_x0000_t75" style="width:12.15pt;height:12.95pt" o:ole="">
            <v:imagedata r:id="rId97" o:title=""/>
          </v:shape>
          <o:OLEObject Type="Embed" ProgID="Equation.DSMT4" ShapeID="_x0000_i1090" DrawAspect="Content" ObjectID="_1506240739" r:id="rId109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獨立，則</w:t>
      </w:r>
      <w:r w:rsidR="002336B6" w:rsidRPr="00FA6B18">
        <w:rPr>
          <w:rFonts w:ascii="Times New Roman" w:eastAsia="標楷體" w:hAnsi="Times New Roman" w:cs="Times New Roman"/>
          <w:position w:val="-12"/>
          <w:sz w:val="26"/>
          <w:szCs w:val="26"/>
        </w:rPr>
        <w:object w:dxaOrig="1160" w:dyaOrig="380" w14:anchorId="4C401A06">
          <v:shape id="_x0000_i1091" type="#_x0000_t75" style="width:57.85pt;height:19pt" o:ole="">
            <v:imagedata r:id="rId110" o:title=""/>
          </v:shape>
          <o:OLEObject Type="Embed" ProgID="Equation.DSMT4" ShapeID="_x0000_i1091" DrawAspect="Content" ObjectID="_1506240740" r:id="rId111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_____(B)_____.</w:t>
      </w:r>
    </w:p>
    <w:p w14:paraId="5DCA8600" w14:textId="77777777" w:rsidR="00FA6B18" w:rsidRDefault="00C400EF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2. </w:t>
      </w:r>
      <w:r w:rsidRPr="00FA6B18">
        <w:rPr>
          <w:rFonts w:ascii="Times New Roman" w:eastAsia="標楷體" w:hAnsi="Times New Roman" w:cs="Times New Roman"/>
          <w:sz w:val="26"/>
          <w:szCs w:val="26"/>
        </w:rPr>
        <w:t>擲一顆不公正骰子，若點數與其機率成正比，且點數為</w:t>
      </w:r>
      <w:r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1960" w:dyaOrig="320" w14:anchorId="0820F50B">
          <v:shape id="_x0000_i1092" type="#_x0000_t75" style="width:97.5pt;height:16.2pt" o:ole="">
            <v:imagedata r:id="rId112" o:title=""/>
          </v:shape>
          <o:OLEObject Type="Embed" ProgID="Equation.DSMT4" ShapeID="_x0000_i1092" DrawAspect="Content" ObjectID="_1506240741" r:id="rId113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時，可得</w:t>
      </w:r>
      <w:r w:rsidR="00C62328"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680" w:dyaOrig="260" w14:anchorId="73655D8B">
          <v:shape id="_x0000_i1093" type="#_x0000_t75" style="width:34pt;height:12.95pt" o:ole="">
            <v:imagedata r:id="rId114" o:title=""/>
          </v:shape>
          <o:OLEObject Type="Embed" ProgID="Equation.DSMT4" ShapeID="_x0000_i1093" DrawAspect="Content" ObjectID="_1506240742" r:id="rId115"/>
        </w:object>
      </w:r>
      <w:r w:rsidR="00C62328" w:rsidRPr="00FA6B18">
        <w:rPr>
          <w:rFonts w:ascii="Times New Roman" w:eastAsia="標楷體" w:hAnsi="Times New Roman" w:cs="Times New Roman"/>
          <w:sz w:val="26"/>
          <w:szCs w:val="26"/>
        </w:rPr>
        <w:t>元，則擲一顆骰子</w:t>
      </w:r>
    </w:p>
    <w:p w14:paraId="78DDECDD" w14:textId="675A1D56" w:rsidR="00C400EF" w:rsidRPr="00FA6B18" w:rsidRDefault="00FA6B18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 </w:t>
      </w:r>
      <w:r w:rsidR="00C62328" w:rsidRPr="00FA6B18">
        <w:rPr>
          <w:rFonts w:ascii="Times New Roman" w:eastAsia="標楷體" w:hAnsi="Times New Roman" w:cs="Times New Roman"/>
          <w:sz w:val="26"/>
          <w:szCs w:val="26"/>
        </w:rPr>
        <w:t>所得金額的期望值為</w:t>
      </w:r>
      <w:r w:rsidR="00C62328" w:rsidRPr="00FA6B18">
        <w:rPr>
          <w:rFonts w:ascii="Times New Roman" w:eastAsia="標楷體" w:hAnsi="Times New Roman" w:cs="Times New Roman"/>
          <w:sz w:val="26"/>
          <w:szCs w:val="26"/>
        </w:rPr>
        <w:t>_____(</w:t>
      </w:r>
      <w:r w:rsidR="002336B6">
        <w:rPr>
          <w:rFonts w:ascii="Times New Roman" w:eastAsia="標楷體" w:hAnsi="Times New Roman" w:cs="Times New Roman" w:hint="eastAsia"/>
          <w:sz w:val="26"/>
          <w:szCs w:val="26"/>
        </w:rPr>
        <w:t>C</w:t>
      </w:r>
      <w:r w:rsidR="00C62328" w:rsidRPr="00FA6B18">
        <w:rPr>
          <w:rFonts w:ascii="Times New Roman" w:eastAsia="標楷體" w:hAnsi="Times New Roman" w:cs="Times New Roman"/>
          <w:sz w:val="26"/>
          <w:szCs w:val="26"/>
        </w:rPr>
        <w:t>)_____.</w:t>
      </w:r>
    </w:p>
    <w:p w14:paraId="6514A055" w14:textId="77777777" w:rsidR="00FA6B18" w:rsidRDefault="00C62328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>3.</w:t>
      </w:r>
      <w:r w:rsidR="00F94D41" w:rsidRPr="00FA6B18">
        <w:rPr>
          <w:rFonts w:ascii="Times New Roman" w:eastAsia="標楷體" w:hAnsi="Times New Roman" w:cs="Times New Roman"/>
          <w:sz w:val="26"/>
          <w:szCs w:val="26"/>
        </w:rPr>
        <w:t xml:space="preserve"> </w:t>
      </w:r>
      <w:r w:rsidR="00F94D41" w:rsidRPr="00FA6B18">
        <w:rPr>
          <w:rFonts w:ascii="Times New Roman" w:eastAsia="標楷體" w:hAnsi="Times New Roman" w:cs="Times New Roman"/>
          <w:sz w:val="26"/>
          <w:szCs w:val="26"/>
        </w:rPr>
        <w:t>某人射擊命中率為</w:t>
      </w:r>
      <w:r w:rsidR="00FA6B18" w:rsidRPr="00FA6B18">
        <w:rPr>
          <w:rFonts w:ascii="Times New Roman" w:eastAsia="標楷體" w:hAnsi="Times New Roman" w:cs="Times New Roman"/>
          <w:position w:val="-26"/>
          <w:sz w:val="26"/>
          <w:szCs w:val="26"/>
        </w:rPr>
        <w:object w:dxaOrig="240" w:dyaOrig="660" w14:anchorId="12C28054">
          <v:shape id="_x0000_i1094" type="#_x0000_t75" style="width:12.15pt;height:33.15pt" o:ole="">
            <v:imagedata r:id="rId116" o:title=""/>
          </v:shape>
          <o:OLEObject Type="Embed" ProgID="Equation.DSMT4" ShapeID="_x0000_i1094" DrawAspect="Content" ObjectID="_1506240743" r:id="rId117"/>
        </w:object>
      </w:r>
      <w:r w:rsidR="00473BD2" w:rsidRPr="00FA6B18">
        <w:rPr>
          <w:rFonts w:ascii="Times New Roman" w:eastAsia="標楷體" w:hAnsi="Times New Roman" w:cs="Times New Roman"/>
          <w:sz w:val="26"/>
          <w:szCs w:val="26"/>
        </w:rPr>
        <w:t>，今連續射擊</w:t>
      </w:r>
      <w:r w:rsidR="00473BD2"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00" w:dyaOrig="200" w14:anchorId="4AC1E078">
          <v:shape id="_x0000_i1095" type="#_x0000_t75" style="width:10.5pt;height:10.5pt" o:ole="">
            <v:imagedata r:id="rId118" o:title=""/>
          </v:shape>
          <o:OLEObject Type="Embed" ProgID="Equation.DSMT4" ShapeID="_x0000_i1095" DrawAspect="Content" ObjectID="_1506240744" r:id="rId119"/>
        </w:object>
      </w:r>
      <w:r w:rsidR="00473BD2" w:rsidRPr="00FA6B18">
        <w:rPr>
          <w:rFonts w:ascii="Times New Roman" w:eastAsia="標楷體" w:hAnsi="Times New Roman" w:cs="Times New Roman"/>
          <w:sz w:val="26"/>
          <w:szCs w:val="26"/>
        </w:rPr>
        <w:t>發，若欲使</w:t>
      </w:r>
      <w:r w:rsidR="00473BD2"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00" w:dyaOrig="200" w14:anchorId="0ACD4027">
          <v:shape id="_x0000_i1096" type="#_x0000_t75" style="width:10.5pt;height:10.5pt" o:ole="">
            <v:imagedata r:id="rId118" o:title=""/>
          </v:shape>
          <o:OLEObject Type="Embed" ProgID="Equation.DSMT4" ShapeID="_x0000_i1096" DrawAspect="Content" ObjectID="_1506240745" r:id="rId120"/>
        </w:object>
      </w:r>
      <w:r w:rsidR="00473BD2" w:rsidRPr="00FA6B18">
        <w:rPr>
          <w:rFonts w:ascii="Times New Roman" w:eastAsia="標楷體" w:hAnsi="Times New Roman" w:cs="Times New Roman"/>
          <w:sz w:val="26"/>
          <w:szCs w:val="26"/>
        </w:rPr>
        <w:t>發中至少射中一發的機率大於</w:t>
      </w:r>
      <w:r w:rsidR="00473BD2"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660" w:dyaOrig="260" w14:anchorId="7F22C280">
          <v:shape id="_x0000_i1097" type="#_x0000_t75" style="width:33.15pt;height:12.95pt" o:ole="">
            <v:imagedata r:id="rId121" o:title=""/>
          </v:shape>
          <o:OLEObject Type="Embed" ProgID="Equation.DSMT4" ShapeID="_x0000_i1097" DrawAspect="Content" ObjectID="_1506240746" r:id="rId122"/>
        </w:object>
      </w:r>
      <w:r w:rsidR="00473BD2" w:rsidRPr="00FA6B18">
        <w:rPr>
          <w:rFonts w:ascii="Times New Roman" w:eastAsia="標楷體" w:hAnsi="Times New Roman" w:cs="Times New Roman"/>
          <w:sz w:val="26"/>
          <w:szCs w:val="26"/>
        </w:rPr>
        <w:t>，則</w:t>
      </w:r>
      <w:r w:rsidR="00473BD2"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00" w:dyaOrig="200" w14:anchorId="738C9A63">
          <v:shape id="_x0000_i1098" type="#_x0000_t75" style="width:10.5pt;height:10.5pt" o:ole="">
            <v:imagedata r:id="rId118" o:title=""/>
          </v:shape>
          <o:OLEObject Type="Embed" ProgID="Equation.DSMT4" ShapeID="_x0000_i1098" DrawAspect="Content" ObjectID="_1506240747" r:id="rId123"/>
        </w:object>
      </w:r>
      <w:r w:rsidR="00473BD2" w:rsidRPr="00FA6B18">
        <w:rPr>
          <w:rFonts w:ascii="Times New Roman" w:eastAsia="標楷體" w:hAnsi="Times New Roman" w:cs="Times New Roman"/>
          <w:sz w:val="26"/>
          <w:szCs w:val="26"/>
        </w:rPr>
        <w:t>最小值為</w:t>
      </w:r>
    </w:p>
    <w:p w14:paraId="24EB7DDE" w14:textId="16D7D756" w:rsidR="00C62328" w:rsidRPr="00FA6B18" w:rsidRDefault="00FA6B18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  </w:t>
      </w:r>
      <w:r w:rsidR="00473BD2" w:rsidRPr="00FA6B18">
        <w:rPr>
          <w:rFonts w:ascii="Times New Roman" w:eastAsia="標楷體" w:hAnsi="Times New Roman" w:cs="Times New Roman"/>
          <w:sz w:val="26"/>
          <w:szCs w:val="26"/>
        </w:rPr>
        <w:t>_____(</w:t>
      </w:r>
      <w:r w:rsidR="002336B6">
        <w:rPr>
          <w:rFonts w:ascii="Times New Roman" w:eastAsia="標楷體" w:hAnsi="Times New Roman" w:cs="Times New Roman" w:hint="eastAsia"/>
          <w:sz w:val="26"/>
          <w:szCs w:val="26"/>
        </w:rPr>
        <w:t>D</w:t>
      </w:r>
      <w:r w:rsidR="00473BD2" w:rsidRPr="00FA6B18">
        <w:rPr>
          <w:rFonts w:ascii="Times New Roman" w:eastAsia="標楷體" w:hAnsi="Times New Roman" w:cs="Times New Roman"/>
          <w:sz w:val="26"/>
          <w:szCs w:val="26"/>
        </w:rPr>
        <w:t xml:space="preserve">)_____. </w:t>
      </w:r>
      <w:r w:rsidR="00473BD2" w:rsidRPr="00FA6B18">
        <w:rPr>
          <w:rFonts w:ascii="Times New Roman" w:eastAsia="標楷體" w:hAnsi="Times New Roman" w:cs="Times New Roman"/>
          <w:position w:val="-10"/>
          <w:sz w:val="26"/>
          <w:szCs w:val="26"/>
        </w:rPr>
        <w:object w:dxaOrig="3260" w:dyaOrig="320" w14:anchorId="740BCBC3">
          <v:shape id="_x0000_i1099" type="#_x0000_t75" style="width:163pt;height:16.2pt" o:ole="">
            <v:imagedata r:id="rId124" o:title=""/>
          </v:shape>
          <o:OLEObject Type="Embed" ProgID="Equation.DSMT4" ShapeID="_x0000_i1099" DrawAspect="Content" ObjectID="_1506240748" r:id="rId125"/>
        </w:object>
      </w:r>
    </w:p>
    <w:p w14:paraId="66E8F9F2" w14:textId="77777777" w:rsidR="00FA6B18" w:rsidRDefault="00473BD2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4. </w:t>
      </w:r>
      <w:r w:rsidR="00E12AFA" w:rsidRPr="00FA6B18">
        <w:rPr>
          <w:rFonts w:ascii="Times New Roman" w:eastAsia="標楷體" w:hAnsi="Times New Roman" w:cs="Times New Roman"/>
          <w:sz w:val="26"/>
          <w:szCs w:val="26"/>
        </w:rPr>
        <w:t>甲乙兩人進行棋賽，兩人實力相當，比賽規定先勝三局者可得獎金</w:t>
      </w:r>
      <w:r w:rsidR="00E12AFA" w:rsidRPr="00FA6B18">
        <w:rPr>
          <w:rFonts w:ascii="Times New Roman" w:eastAsia="標楷體" w:hAnsi="Times New Roman" w:cs="Times New Roman"/>
          <w:sz w:val="26"/>
          <w:szCs w:val="26"/>
        </w:rPr>
        <w:t>4800</w:t>
      </w:r>
      <w:r w:rsidR="00E12AFA" w:rsidRPr="00FA6B18">
        <w:rPr>
          <w:rFonts w:ascii="Times New Roman" w:eastAsia="標楷體" w:hAnsi="Times New Roman" w:cs="Times New Roman"/>
          <w:sz w:val="26"/>
          <w:szCs w:val="26"/>
        </w:rPr>
        <w:t>元，棋賽前兩局都由乙勝，此時發</w:t>
      </w:r>
    </w:p>
    <w:p w14:paraId="1FFE1D89" w14:textId="7423D7E8" w:rsidR="00473BD2" w:rsidRPr="00FA6B18" w:rsidRDefault="00FA6B18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 </w:t>
      </w:r>
      <w:r w:rsidR="00E12AFA" w:rsidRPr="00FA6B18">
        <w:rPr>
          <w:rFonts w:ascii="Times New Roman" w:eastAsia="標楷體" w:hAnsi="Times New Roman" w:cs="Times New Roman"/>
          <w:sz w:val="26"/>
          <w:szCs w:val="26"/>
        </w:rPr>
        <w:t>生緊急事故無法繼續比賽。現以兩人先勝三局的機率來分</w:t>
      </w:r>
      <w:r w:rsidR="00E12AFA" w:rsidRPr="00FA6B18">
        <w:rPr>
          <w:rFonts w:ascii="Times New Roman" w:eastAsia="標楷體" w:hAnsi="Times New Roman" w:cs="Times New Roman"/>
          <w:sz w:val="26"/>
          <w:szCs w:val="26"/>
        </w:rPr>
        <w:t>4800</w:t>
      </w:r>
      <w:r w:rsidR="00E12AFA" w:rsidRPr="00FA6B18">
        <w:rPr>
          <w:rFonts w:ascii="Times New Roman" w:eastAsia="標楷體" w:hAnsi="Times New Roman" w:cs="Times New Roman"/>
          <w:sz w:val="26"/>
          <w:szCs w:val="26"/>
        </w:rPr>
        <w:t>元獎金，則乙應得</w:t>
      </w:r>
      <w:r w:rsidR="00124EFA" w:rsidRPr="00FA6B18">
        <w:rPr>
          <w:rFonts w:ascii="Times New Roman" w:eastAsia="標楷體" w:hAnsi="Times New Roman" w:cs="Times New Roman"/>
          <w:sz w:val="26"/>
          <w:szCs w:val="26"/>
        </w:rPr>
        <w:t>____</w:t>
      </w:r>
      <w:r w:rsidR="002063B6" w:rsidRPr="00FA6B18">
        <w:rPr>
          <w:rFonts w:ascii="Times New Roman" w:eastAsia="標楷體" w:hAnsi="Times New Roman" w:cs="Times New Roman"/>
          <w:sz w:val="26"/>
          <w:szCs w:val="26"/>
        </w:rPr>
        <w:t>(</w:t>
      </w:r>
      <w:r w:rsidR="002336B6">
        <w:rPr>
          <w:rFonts w:ascii="Times New Roman" w:eastAsia="標楷體" w:hAnsi="Times New Roman" w:cs="Times New Roman" w:hint="eastAsia"/>
          <w:sz w:val="26"/>
          <w:szCs w:val="26"/>
        </w:rPr>
        <w:t>E</w:t>
      </w:r>
      <w:r w:rsidR="002063B6" w:rsidRPr="00FA6B18">
        <w:rPr>
          <w:rFonts w:ascii="Times New Roman" w:eastAsia="標楷體" w:hAnsi="Times New Roman" w:cs="Times New Roman"/>
          <w:sz w:val="26"/>
          <w:szCs w:val="26"/>
        </w:rPr>
        <w:t>)</w:t>
      </w:r>
      <w:r w:rsidR="00124EFA" w:rsidRPr="00FA6B18">
        <w:rPr>
          <w:rFonts w:ascii="Times New Roman" w:eastAsia="標楷體" w:hAnsi="Times New Roman" w:cs="Times New Roman"/>
          <w:sz w:val="26"/>
          <w:szCs w:val="26"/>
        </w:rPr>
        <w:t>____</w:t>
      </w:r>
      <w:r w:rsidR="00124EFA" w:rsidRPr="00FA6B18">
        <w:rPr>
          <w:rFonts w:ascii="Times New Roman" w:eastAsia="標楷體" w:hAnsi="Times New Roman" w:cs="Times New Roman"/>
          <w:sz w:val="26"/>
          <w:szCs w:val="26"/>
        </w:rPr>
        <w:t>元</w:t>
      </w:r>
      <w:r w:rsidR="00124EFA" w:rsidRPr="00FA6B18">
        <w:rPr>
          <w:rFonts w:ascii="Times New Roman" w:eastAsia="標楷體" w:hAnsi="Times New Roman" w:cs="Times New Roman"/>
          <w:sz w:val="26"/>
          <w:szCs w:val="26"/>
        </w:rPr>
        <w:t>.</w:t>
      </w:r>
    </w:p>
    <w:p w14:paraId="72BFCB5C" w14:textId="1FD27C6B" w:rsidR="00124EFA" w:rsidRPr="00FA6B18" w:rsidRDefault="00F4424F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5. 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從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1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到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13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的自然數中，任意取出一數，求取出的正因數個數的期望值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___(</w:t>
      </w:r>
      <w:r w:rsidR="002336B6">
        <w:rPr>
          <w:rFonts w:ascii="Times New Roman" w:eastAsia="標楷體" w:hAnsi="Times New Roman" w:cs="Times New Roman" w:hint="eastAsia"/>
          <w:sz w:val="26"/>
          <w:szCs w:val="26"/>
        </w:rPr>
        <w:t>F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)___.</w:t>
      </w:r>
    </w:p>
    <w:p w14:paraId="42E98A46" w14:textId="77777777" w:rsidR="007E2FD3" w:rsidRPr="00FA6B18" w:rsidRDefault="007D1C84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394E52A" wp14:editId="23E4DE09">
                <wp:simplePos x="0" y="0"/>
                <wp:positionH relativeFrom="column">
                  <wp:posOffset>4457700</wp:posOffset>
                </wp:positionH>
                <wp:positionV relativeFrom="paragraph">
                  <wp:posOffset>99060</wp:posOffset>
                </wp:positionV>
                <wp:extent cx="2057400" cy="1230630"/>
                <wp:effectExtent l="0" t="0" r="0" b="0"/>
                <wp:wrapNone/>
                <wp:docPr id="1" name="群組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1230630"/>
                          <a:chOff x="6851" y="5040"/>
                          <a:chExt cx="2280" cy="1290"/>
                        </a:xfrm>
                        <a:extLst>
                          <a:ext uri="{0CCBE362-F206-4b92-989A-16890622DB6E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g:grpSpPr>
                      <wps:wsp>
                        <wps:cNvPr id="2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6851" y="550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386F5F" w14:textId="77777777" w:rsidR="007D1C84" w:rsidRDefault="007D1C84" w:rsidP="00AF7DA5">
                              <w:r>
                                <w:rPr>
                                  <w:rFonts w:hint="eastAsia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140"/>
                        <wpg:cNvGrpSpPr>
                          <a:grpSpLocks/>
                        </wpg:cNvGrpSpPr>
                        <wpg:grpSpPr bwMode="auto">
                          <a:xfrm>
                            <a:off x="7001" y="5040"/>
                            <a:ext cx="2130" cy="1290"/>
                            <a:chOff x="7001" y="5040"/>
                            <a:chExt cx="2130" cy="1290"/>
                          </a:xfrm>
                        </wpg:grpSpPr>
                        <wpg:grpSp>
                          <wpg:cNvPr id="4" name="Group 141"/>
                          <wpg:cNvGrpSpPr>
                            <a:grpSpLocks/>
                          </wpg:cNvGrpSpPr>
                          <wpg:grpSpPr bwMode="auto">
                            <a:xfrm>
                              <a:off x="7001" y="5040"/>
                              <a:ext cx="1830" cy="1290"/>
                              <a:chOff x="7001" y="5040"/>
                              <a:chExt cx="1830" cy="1290"/>
                            </a:xfrm>
                          </wpg:grpSpPr>
                          <wps:wsp>
                            <wps:cNvPr id="5" name="Text Box 1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81" y="5175"/>
                                <a:ext cx="6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4075869" w14:textId="77777777" w:rsidR="007D1C84" w:rsidRDefault="007D1C84" w:rsidP="00AF7DA5">
                                  <w:r>
                                    <w:rPr>
                                      <w:rFonts w:hint="eastAsia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6" name="Group 1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7001" y="5040"/>
                                <a:ext cx="1830" cy="1290"/>
                                <a:chOff x="7001" y="5040"/>
                                <a:chExt cx="1830" cy="1290"/>
                              </a:xfrm>
                            </wpg:grpSpPr>
                            <wps:wsp>
                              <wps:cNvPr id="7" name="Text Box 1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41" y="5790"/>
                                  <a:ext cx="60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746273" w14:textId="77777777" w:rsidR="007D1C84" w:rsidRDefault="007D1C84" w:rsidP="00AF7DA5">
                                    <w:r>
                                      <w:rPr>
                                        <w:rFonts w:hint="eastAsia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8" name="Group 1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001" y="5040"/>
                                  <a:ext cx="1830" cy="1185"/>
                                  <a:chOff x="7001" y="5040"/>
                                  <a:chExt cx="1830" cy="1185"/>
                                </a:xfrm>
                              </wpg:grpSpPr>
                              <wps:wsp>
                                <wps:cNvPr id="9" name="Text Box 1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11" y="5685"/>
                                    <a:ext cx="60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C2463F9" w14:textId="77777777" w:rsidR="007D1C84" w:rsidRDefault="007D1C84" w:rsidP="00AF7DA5">
                                      <w:r>
                                        <w:rPr>
                                          <w:rFonts w:hint="eastAsia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" name="Group 14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001" y="5040"/>
                                    <a:ext cx="1830" cy="930"/>
                                    <a:chOff x="7001" y="5040"/>
                                    <a:chExt cx="1830" cy="930"/>
                                  </a:xfrm>
                                </wpg:grpSpPr>
                                <wps:wsp>
                                  <wps:cNvPr id="11" name="Text Box 14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231" y="5055"/>
                                      <a:ext cx="60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2D41FBC" w14:textId="77777777" w:rsidR="007D1C84" w:rsidRDefault="007D1C84" w:rsidP="00AF7DA5">
                                        <w:r>
                                          <w:rPr>
                                            <w:rFonts w:hint="eastAsia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2" name="Group 14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001" y="5040"/>
                                      <a:ext cx="1830" cy="930"/>
                                      <a:chOff x="7001" y="5040"/>
                                      <a:chExt cx="1830" cy="930"/>
                                    </a:xfrm>
                                  </wpg:grpSpPr>
                                  <wpg:grpSp>
                                    <wpg:cNvPr id="13" name="Group 15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001" y="5250"/>
                                        <a:ext cx="1830" cy="720"/>
                                        <a:chOff x="7001" y="5250"/>
                                        <a:chExt cx="1830" cy="720"/>
                                      </a:xfrm>
                                    </wpg:grpSpPr>
                                    <wpg:grpSp>
                                      <wpg:cNvPr id="14" name="Group 15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7001" y="5490"/>
                                          <a:ext cx="1830" cy="238"/>
                                          <a:chOff x="3402" y="5130"/>
                                          <a:chExt cx="1830" cy="238"/>
                                        </a:xfrm>
                                      </wpg:grpSpPr>
                                      <wps:wsp>
                                        <wps:cNvPr id="15" name="Line 152"/>
                                        <wps:cNvCnPr/>
                                        <wps:spPr bwMode="auto">
                                          <a:xfrm>
                                            <a:off x="3402" y="5236"/>
                                            <a:ext cx="874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6" name="Line 153"/>
                                        <wps:cNvCnPr/>
                                        <wps:spPr bwMode="auto">
                                          <a:xfrm>
                                            <a:off x="4276" y="5130"/>
                                            <a:ext cx="2" cy="23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7" name="Line 154"/>
                                        <wps:cNvCnPr/>
                                        <wps:spPr bwMode="auto">
                                          <a:xfrm>
                                            <a:off x="4368" y="5190"/>
                                            <a:ext cx="5" cy="12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8" name="Line 155"/>
                                        <wps:cNvCnPr/>
                                        <wps:spPr bwMode="auto">
                                          <a:xfrm>
                                            <a:off x="4361" y="5250"/>
                                            <a:ext cx="871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19" name="Group 15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7211" y="5250"/>
                                          <a:ext cx="1440" cy="720"/>
                                          <a:chOff x="4691" y="5055"/>
                                          <a:chExt cx="1440" cy="720"/>
                                        </a:xfrm>
                                      </wpg:grpSpPr>
                                      <wpg:grpSp>
                                        <wpg:cNvPr id="20" name="Group 15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4706" y="5055"/>
                                            <a:ext cx="1425" cy="253"/>
                                            <a:chOff x="4706" y="5055"/>
                                            <a:chExt cx="1425" cy="253"/>
                                          </a:xfrm>
                                        </wpg:grpSpPr>
                                        <wpg:grpSp>
                                          <wpg:cNvPr id="21" name="Group 158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 rot="2220000">
                                              <a:off x="5340" y="5070"/>
                                              <a:ext cx="791" cy="238"/>
                                              <a:chOff x="3731" y="4065"/>
                                              <a:chExt cx="791" cy="238"/>
                                            </a:xfrm>
                                          </wpg:grpSpPr>
                                          <wps:wsp>
                                            <wps:cNvPr id="22" name="Line 159"/>
                                            <wps:cNvCnPr/>
                                            <wps:spPr bwMode="auto">
                                              <a:xfrm>
                                                <a:off x="3731" y="4171"/>
                                                <a:ext cx="360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23" name="Line 160"/>
                                            <wps:cNvCnPr/>
                                            <wps:spPr bwMode="auto">
                                              <a:xfrm>
                                                <a:off x="4091" y="4065"/>
                                                <a:ext cx="1" cy="238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24" name="Line 161"/>
                                            <wps:cNvCnPr/>
                                            <wps:spPr bwMode="auto">
                                              <a:xfrm>
                                                <a:off x="4166" y="4125"/>
                                                <a:ext cx="2" cy="12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25" name="Line 162"/>
                                            <wps:cNvCnPr/>
                                            <wps:spPr bwMode="auto">
                                              <a:xfrm>
                                                <a:off x="4163" y="4185"/>
                                                <a:ext cx="359" cy="1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g:grpSp>
                                          <wpg:cNvPr id="26" name="Group 163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 rot="19380000">
                                              <a:off x="4706" y="5055"/>
                                              <a:ext cx="791" cy="238"/>
                                              <a:chOff x="3731" y="4065"/>
                                              <a:chExt cx="791" cy="238"/>
                                            </a:xfrm>
                                          </wpg:grpSpPr>
                                          <wps:wsp>
                                            <wps:cNvPr id="27" name="Line 164"/>
                                            <wps:cNvCnPr/>
                                            <wps:spPr bwMode="auto">
                                              <a:xfrm>
                                                <a:off x="3731" y="4171"/>
                                                <a:ext cx="360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28" name="Line 165"/>
                                            <wps:cNvCnPr/>
                                            <wps:spPr bwMode="auto">
                                              <a:xfrm>
                                                <a:off x="4091" y="4065"/>
                                                <a:ext cx="1" cy="238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29" name="Line 166"/>
                                            <wps:cNvCnPr/>
                                            <wps:spPr bwMode="auto">
                                              <a:xfrm>
                                                <a:off x="4166" y="4125"/>
                                                <a:ext cx="2" cy="12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0" name="Line 167"/>
                                            <wps:cNvCnPr/>
                                            <wps:spPr bwMode="auto">
                                              <a:xfrm>
                                                <a:off x="4163" y="4185"/>
                                                <a:ext cx="359" cy="1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31" name="Group 168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 rot="10800000">
                                            <a:off x="4691" y="5522"/>
                                            <a:ext cx="1425" cy="253"/>
                                            <a:chOff x="4706" y="5055"/>
                                            <a:chExt cx="1425" cy="253"/>
                                          </a:xfrm>
                                        </wpg:grpSpPr>
                                        <wpg:grpSp>
                                          <wpg:cNvPr id="64" name="Group 169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 rot="2220000">
                                              <a:off x="5340" y="5070"/>
                                              <a:ext cx="791" cy="238"/>
                                              <a:chOff x="3731" y="4065"/>
                                              <a:chExt cx="791" cy="238"/>
                                            </a:xfrm>
                                          </wpg:grpSpPr>
                                          <wps:wsp>
                                            <wps:cNvPr id="65" name="Line 170"/>
                                            <wps:cNvCnPr/>
                                            <wps:spPr bwMode="auto">
                                              <a:xfrm>
                                                <a:off x="3731" y="4171"/>
                                                <a:ext cx="360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66" name="Line 171"/>
                                            <wps:cNvCnPr/>
                                            <wps:spPr bwMode="auto">
                                              <a:xfrm>
                                                <a:off x="4091" y="4065"/>
                                                <a:ext cx="1" cy="238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67" name="Line 172"/>
                                            <wps:cNvCnPr/>
                                            <wps:spPr bwMode="auto">
                                              <a:xfrm>
                                                <a:off x="4166" y="4125"/>
                                                <a:ext cx="2" cy="12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68" name="Line 173"/>
                                            <wps:cNvCnPr/>
                                            <wps:spPr bwMode="auto">
                                              <a:xfrm>
                                                <a:off x="4163" y="4185"/>
                                                <a:ext cx="359" cy="1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g:grpSp>
                                          <wpg:cNvPr id="69" name="Group 174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 rot="19380000">
                                              <a:off x="4706" y="5055"/>
                                              <a:ext cx="791" cy="238"/>
                                              <a:chOff x="3731" y="4065"/>
                                              <a:chExt cx="791" cy="238"/>
                                            </a:xfrm>
                                          </wpg:grpSpPr>
                                          <wps:wsp>
                                            <wps:cNvPr id="70" name="Line 175"/>
                                            <wps:cNvCnPr/>
                                            <wps:spPr bwMode="auto">
                                              <a:xfrm>
                                                <a:off x="3731" y="4171"/>
                                                <a:ext cx="360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1" name="Line 176"/>
                                            <wps:cNvCnPr/>
                                            <wps:spPr bwMode="auto">
                                              <a:xfrm>
                                                <a:off x="4091" y="4065"/>
                                                <a:ext cx="1" cy="238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3" name="Line 177"/>
                                            <wps:cNvCnPr/>
                                            <wps:spPr bwMode="auto">
                                              <a:xfrm>
                                                <a:off x="4166" y="4125"/>
                                                <a:ext cx="2" cy="12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4" name="Line 178"/>
                                            <wps:cNvCnPr/>
                                            <wps:spPr bwMode="auto">
                                              <a:xfrm>
                                                <a:off x="4163" y="4185"/>
                                                <a:ext cx="359" cy="1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</wpg:grpSp>
                                  <wps:wsp>
                                    <wps:cNvPr id="75" name="Text Box 17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196" y="5040"/>
                                        <a:ext cx="60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294C92D" w14:textId="77777777" w:rsidR="007D1C84" w:rsidRDefault="007D1C84" w:rsidP="00AF7DA5">
                                          <w:r>
                                            <w:rPr>
                                              <w:rFonts w:hint="eastAsia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</wpg:grpSp>
                        <wps:wsp>
                          <wps:cNvPr id="76" name="Text Box 1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51" y="5490"/>
                              <a:ext cx="4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ABF222" w14:textId="77777777" w:rsidR="007D1C84" w:rsidRDefault="007D1C84" w:rsidP="00AF7DA5">
                                <w:r>
                                  <w:rPr>
                                    <w:rFonts w:hint="eastAsia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群組 1" o:spid="_x0000_s1026" style="position:absolute;margin-left:351pt;margin-top:7.8pt;width:162pt;height:96.9pt;z-index:251658240" coordorigin="6851,5040" coordsize="2280,12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"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139" o:spid="_x0000_s1027" type="#_x0000_t202" style="position:absolute;left:6851;top:5505;width:48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k60owQAA&#10;ANoAAAAPAAAAZHJzL2Rvd25yZXYueG1sRI9Pi8IwFMTvgt8hPMGbJoqKW40iuwieFP/swt4ezbMt&#10;Ni+libZ+e7Ow4HGYmd8wy3VrS/Gg2heONYyGCgRx6kzBmYbLeTuYg/AB2WDpmDQ8ycN61e0sMTGu&#10;4SM9TiETEcI+QQ15CFUipU9zsuiHriKO3tXVFkOUdSZNjU2E21KOlZpJiwXHhRwr+swpvZ3uVsP3&#10;/vr7M1GH7MtOq8a1SrL9kFr3e+1mASJQG97h//bOaBjD35V4A+TqB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pOtKMEAAADaAAAADwAAAAAAAAAAAAAAAACXAgAAZHJzL2Rvd25y&#10;ZXYueG1sUEsFBgAAAAAEAAQA9QAAAIUDAAAAAA==&#10;" filled="f" stroked="f">
                  <v:textbox>
                    <w:txbxContent>
                      <w:p w14:paraId="24386F5F" w14:textId="77777777" w:rsidR="007D1C84" w:rsidRDefault="007D1C84" w:rsidP="00AF7DA5">
                        <w:r>
                          <w:rPr>
                            <w:rFonts w:hint="eastAsia"/>
                          </w:rPr>
                          <w:t>L</w:t>
                        </w:r>
                      </w:p>
                    </w:txbxContent>
                  </v:textbox>
                </v:shape>
                <v:group id="Group 140" o:spid="_x0000_s1028" style="position:absolute;left:7001;top:5040;width:2130;height:1290" coordorigin="7001,5040" coordsize="2130,12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N18vsfDAAAA2gAAAA8A&#10;AAAAAAAAAAAAAAAAqQIAAGRycy9kb3ducmV2LnhtbFBLBQYAAAAABAAEAPoAAACZAwAAAAA=&#10;">
                  <v:group id="Group 141" o:spid="_x0000_s1029" style="position:absolute;left:7001;top:5040;width:1830;height:1290" coordorigin="7001,5040" coordsize="1830,12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UpUms8UAAADaAAAA&#10;DwAAAAAAAAAAAAAAAACpAgAAZHJzL2Rvd25yZXYueG1sUEsFBgAAAAAEAAQA+gAAAJsDAAAAAA==&#10;">
                    <v:shape id="Text Box 142" o:spid="_x0000_s1030" type="#_x0000_t202" style="position:absolute;left:7781;top:5175;width:60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    <v:textbox>
                        <w:txbxContent>
                          <w:p w14:paraId="64075869" w14:textId="77777777" w:rsidR="007D1C84" w:rsidRDefault="007D1C84" w:rsidP="00AF7DA5">
                            <w:r>
                              <w:rPr>
                                <w:rFonts w:hint="eastAsia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group id="Group 143" o:spid="_x0000_s1031" style="position:absolute;left:7001;top:5040;width:1830;height:1290" coordorigin="7001,5040" coordsize="1830,129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zQsdX8IAAADaAAAADwAA&#10;AAAAAAAAAAAAAACpAgAAZHJzL2Rvd25yZXYueG1sUEsFBgAAAAAEAAQA+gAAAJgDAAAAAA==&#10;">
                      <v:shape id="Text Box 144" o:spid="_x0000_s1032" type="#_x0000_t202" style="position:absolute;left:8141;top:5790;width:60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      <v:textbox>
                          <w:txbxContent>
                            <w:p w14:paraId="51746273" w14:textId="77777777" w:rsidR="007D1C84" w:rsidRDefault="007D1C84" w:rsidP="00AF7DA5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group id="Group 145" o:spid="_x0000_s1033" style="position:absolute;left:7001;top:5040;width:1830;height:1185" coordorigin="7001,5040" coordsize="1830,11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DT2Cy2wQAAANoAAAAPAAAA&#10;AAAAAAAAAAAAAKkCAABkcnMvZG93bnJldi54bWxQSwUGAAAAAAQABAD6AAAAlwMAAAAA&#10;">
                        <v:shape id="Text Box 146" o:spid="_x0000_s1034" type="#_x0000_t202" style="position:absolute;left:7211;top:5685;width:60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Nz9ZwwAA&#10;ANoAAAAPAAAAZHJzL2Rvd25yZXYueG1sRI9Ba8JAFITvQv/D8grezG7FShPdhFIRPLVoq+DtkX0m&#10;odm3Ibua+O+7hUKPw8x8w6yL0bbiRr1vHGt4ShQI4tKZhisNX5/b2QsIH5ANto5Jw508FPnDZI2Z&#10;cQPv6XYIlYgQ9hlqqEPoMil9WZNFn7iOOHoX11sMUfaVND0OEW5bOVdqKS02HBdq7OitpvL7cLUa&#10;ju+X82mhPqqNfe4GNyrJNpVaTx/H1xWIQGP4D/+1d0ZDCr9X4g2Q+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0Nz9ZwwAAANoAAAAPAAAAAAAAAAAAAAAAAJcCAABkcnMvZG93&#10;bnJldi54bWxQSwUGAAAAAAQABAD1AAAAhwMAAAAA&#10;" filled="f" stroked="f">
                          <v:textbox>
                            <w:txbxContent>
                              <w:p w14:paraId="6C2463F9" w14:textId="77777777" w:rsidR="007D1C84" w:rsidRDefault="007D1C84" w:rsidP="00AF7DA5"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47" o:spid="_x0000_s1035" style="position:absolute;left:7001;top:5040;width:1830;height:930" coordorigin="7001,5040" coordsize="1830,9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T3CGsUAAADbAAAA&#10;DwAAAAAAAAAAAAAAAACpAgAAZHJzL2Rvd25yZXYueG1sUEsFBgAAAAAEAAQA+gAAAJsDAAAAAA==&#10;">
                          <v:shape id="Text Box 148" o:spid="_x0000_s1036" type="#_x0000_t202" style="position:absolute;left:8231;top:5055;width:60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zHBiwAAA&#10;ANsAAAAPAAAAZHJzL2Rvd25yZXYueG1sRE9Li8IwEL4L/ocwgjdNFBW3GkUUwZOLj13Y29CMbbGZ&#10;lCba+u83Cwve5uN7znLd2lI8qfaFYw2joQJBnDpTcKbhetkP5iB8QDZYOiYNL/KwXnU7S0yMa/hE&#10;z3PIRAxhn6CGPIQqkdKnOVn0Q1cRR+7maoshwjqTpsYmhttSjpWaSYsFx4YcK9rmlN7PD6vh63j7&#10;+Z6oz2xnp1XjWiXZfkit+712swARqA1v8b/7YOL8Efz9Eg+Qq1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zzHBiwAAAANsAAAAPAAAAAAAAAAAAAAAAAJcCAABkcnMvZG93bnJl&#10;di54bWxQSwUGAAAAAAQABAD1AAAAhAMAAAAA&#10;" filled="f" stroked="f">
                            <v:textbox>
                              <w:txbxContent>
                                <w:p w14:paraId="12D41FBC" w14:textId="77777777" w:rsidR="007D1C84" w:rsidRDefault="007D1C84" w:rsidP="00AF7DA5">
                                  <w:r>
                                    <w:rPr>
                                      <w:rFonts w:hint="eastAsia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group id="Group 149" o:spid="_x0000_s1037" style="position:absolute;left:7001;top:5040;width:1830;height:930" coordorigin="7001,5040" coordsize="1830,93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yo/n2wQAAANsAAAAPAAAA&#10;AAAAAAAAAAAAAKkCAABkcnMvZG93bnJldi54bWxQSwUGAAAAAAQABAD6AAAAlwMAAAAA&#10;">
                            <v:group id="Group 150" o:spid="_x0000_s1038" style="position:absolute;left:7001;top:5250;width:1830;height:720" coordorigin="7001,5250" coordsize="1830,7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He9cbcIAAADbAAAADwAA&#10;AAAAAAAAAAAAAACpAgAAZHJzL2Rvd25yZXYueG1sUEsFBgAAAAAEAAQA+gAAAJgDAAAAAA==&#10;">
                              <v:group id="Group 151" o:spid="_x0000_s1039" style="position:absolute;left:7001;top:5490;width:1830;height:238" coordorigin="3402,5130" coordsize="1830,23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SBsQZwQAAANsAAAAPAAAAZHJzL2Rvd25yZXYueG1sRE9Ni8IwEL0L+x/CLHjT&#10;tLsqS9coIq54EEFdEG9DM7bFZlKa2NZ/bwTB2zze50znnSlFQ7UrLCuIhxEI4tTqgjMF/8e/wQ8I&#10;55E1lpZJwZ0czGcfvSkm2ra8p+bgMxFC2CWoIPe+SqR0aU4G3dBWxIG72NqgD7DOpK6xDeGmlF9R&#10;NJEGCw4NOVa0zCm9Hm5GwbrFdvEdr5rt9bK8n4/j3Wkbk1L9z27xC8JT59/il3ujw/wR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CSBsQZwQAAANsAAAAPAAAA&#10;AAAAAAAAAAAAAKkCAABkcnMvZG93bnJldi54bWxQSwUGAAAAAAQABAD6AAAAlwMAAAAA&#10;">
                                <v:line id="Line 152" o:spid="_x0000_s1040" style="position:absolute;visibility:visible;mso-wrap-style:square" from="3402,5236" to="4276,52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rVqgQxAAAANsAAAAPAAAAAAAAAAAA&#10;AAAAAKECAABkcnMvZG93bnJldi54bWxQSwUGAAAAAAQABAD5AAAAkgMAAAAA&#10;"/>
                                <v:line id="Line 153" o:spid="_x0000_s1041" style="position:absolute;visibility:visible;mso-wrap-style:square" from="4276,5130" to="4278,536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uENmfDAAAA2wAAAA8AAAAAAAAAAAAA&#10;AAAAoQIAAGRycy9kb3ducmV2LnhtbFBLBQYAAAAABAAEAPkAAACRAwAAAAA=&#10;"/>
                                <v:line id="Line 154" o:spid="_x0000_s1042" style="position:absolute;visibility:visible;mso-wrap-style:square" from="4368,5190" to="4373,53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0yJP8xAAAANsAAAAPAAAAAAAAAAAA&#10;AAAAAKECAABkcnMvZG93bnJldi54bWxQSwUGAAAAAAQABAD5AAAAkgMAAAAA&#10;"/>
                                <v:line id="Line 155" o:spid="_x0000_s1043" style="position:absolute;visibility:visible;mso-wrap-style:square" from="4361,5250" to="5232,525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VXB47GAAAA2wAAAA8AAAAAAAAA&#10;AAAAAAAAoQIAAGRycy9kb3ducmV2LnhtbFBLBQYAAAAABAAEAPkAAACUAwAAAAA=&#10;"/>
                              </v:group>
                              <v:group id="Group 156" o:spid="_x0000_s1044" style="position:absolute;left:7211;top:5250;width:1440;height:720" coordorigin="4691,5055" coordsize="1440,7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8B2uHwQAAANsAAAAPAAAAZHJzL2Rvd25yZXYueG1sRE9Ni8IwEL0L+x/CLHjT&#10;tLsobtcoIq54EEFdEG9DM7bFZlKa2NZ/bwTB2zze50znnSlFQ7UrLCuIhxEI4tTqgjMF/8e/wQSE&#10;88gaS8uk4E4O5rOP3hQTbVveU3PwmQgh7BJUkHtfJVK6NCeDbmgr4sBdbG3QB1hnUtfYhnBTyq8o&#10;GkuDBYeGHCta5pReDzejYN1iu/iOV832elnez8fR7rSNSan+Z7f4BeGp82/xy73RYf4P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8B2uHwQAAANsAAAAPAAAA&#10;AAAAAAAAAAAAAKkCAABkcnMvZG93bnJldi54bWxQSwUGAAAAAAQABAD6AAAAlwMAAAAA&#10;">
                                <v:group id="Group 157" o:spid="_x0000_s1045" style="position:absolute;left:4706;top:5055;width:1425;height:253" coordorigin="4706,5055" coordsize="1425,25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I1EIp8IAAADbAAAADwAA&#10;AAAAAAAAAAAAAACpAgAAZHJzL2Rvd25yZXYueG1sUEsFBgAAAAAEAAQA+gAAAJgDAAAAAA==&#10;">
                                  <v:group id="Group 158" o:spid="_x0000_s1046" style="position:absolute;left:5340;top:5070;width:791;height:238;rotation:37" coordorigin="3731,4065" coordsize="791,23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">
                                    <v:line id="Line 159" o:spid="_x0000_s1047" style="position:absolute;visibility:visible;mso-wrap-style:square" from="3731,4171" to="4091,417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6tP62cUAAADbAAAADwAAAAAAAAAA&#10;AAAAAAChAgAAZHJzL2Rvd25yZXYueG1sUEsFBgAAAAAEAAQA+QAAAJMDAAAAAA==&#10;"/>
                                    <v:line id="Line 160" o:spid="_x0000_s1048" style="position:absolute;visibility:visible;mso-wrap-style:square" from="4091,4065" to="4092,430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hZ9fQsUAAADbAAAADwAAAAAAAAAA&#10;AAAAAAChAgAAZHJzL2Rvd25yZXYueG1sUEsFBgAAAAAEAAQA+QAAAJMDAAAAAA==&#10;"/>
                                    <v:line id="Line 161" o:spid="_x0000_s1049" style="position:absolute;visibility:visible;mso-wrap-style:square" from="4166,4125" to="4168,42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p2xzbGAAAA2wAAAA8AAAAAAAAA&#10;AAAAAAAAoQIAAGRycy9kb3ducmV2LnhtbFBLBQYAAAAABAAEAPkAAACUAwAAAAA=&#10;"/>
                                    <v:line id="Line 162" o:spid="_x0000_s1050" style="position:absolute;visibility:visible;mso-wrap-style:square" from="4163,4185" to="4522,418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GU6Yq3GAAAA2wAAAA8AAAAAAAAA&#10;AAAAAAAAoQIAAGRycy9kb3ducmV2LnhtbFBLBQYAAAAABAAEAPkAAACUAwAAAAA=&#10;"/>
                                  </v:group>
                                  <v:group id="Group 163" o:spid="_x0000_s1051" style="position:absolute;left:4706;top:5055;width:791;height:238;rotation:-37" coordorigin="3731,4065" coordsize="791,23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GWhcxsUAAADbAAAA&#10;DwAAAAAAAAAAAAAAAACpAgAAZHJzL2Rvd25yZXYueG1sUEsFBgAAAAAEAAQA+gAAAJsDAAAAAA==&#10;">
                                    <v:line id="Line 164" o:spid="_x0000_s1052" style="position:absolute;visibility:visible;mso-wrap-style:square" from="3731,4171" to="4091,417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qkWUHGAAAA2wAAAA8AAAAAAAAA&#10;AAAAAAAAoQIAAGRycy9kb3ducmV2LnhtbFBLBQYAAAAABAAEAPkAAACUAwAAAAA=&#10;"/>
                                    <v:line id="Line 165" o:spid="_x0000_s1053" style="position:absolute;visibility:visible;mso-wrap-style:square" from="4091,4065" to="4092,430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zvNM8IAAADbAAAADwAAAAAAAAAAAAAA&#10;AAChAgAAZHJzL2Rvd25yZXYueG1sUEsFBgAAAAAEAAQA+QAAAJADAAAAAA==&#10;"/>
                                    <v:line id="Line 166" o:spid="_x0000_s1054" style="position:absolute;visibility:visible;mso-wrap-style:square" from="4166,4125" to="4168,42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R3aKjGAAAA2wAAAA8AAAAAAAAA&#10;AAAAAAAAoQIAAGRycy9kb3ducmV2LnhtbFBLBQYAAAAABAAEAPkAAACUAwAAAAA=&#10;"/>
                                    <v:line id="Line 167" o:spid="_x0000_s1055" style="position:absolute;visibility:visible;mso-wrap-style:square" from="4163,4185" to="4522,418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8JRX6MIAAADbAAAADwAAAAAAAAAAAAAA&#10;AAChAgAAZHJzL2Rvd25yZXYueG1sUEsFBgAAAAAEAAQA+QAAAJADAAAAAA==&#10;"/>
                                  </v:group>
                                </v:group>
                                <v:group id="Group 168" o:spid="_x0000_s1056" style="position:absolute;left:4691;top:5522;width:1425;height:253;rotation:180" coordorigin="4706,5055" coordsize="1425,25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0vfxIsIAAADbAAAADwAA&#10;AAAAAAAAAAAAAACpAgAAZHJzL2Rvd25yZXYueG1sUEsFBgAAAAAEAAQA+gAAAJgDAAAAAA==&#10;">
                                  <v:group id="Group 169" o:spid="_x0000_s1057" style="position:absolute;left:5340;top:5070;width:791;height:238;rotation:37" coordorigin="3731,4065" coordsize="791,23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YA8/WxAAAANsAAAAP&#10;AAAAAAAAAAAAAAAAAKkCAABkcnMvZG93bnJldi54bWxQSwUGAAAAAAQABAD6AAAAmgMAAAAA&#10;">
                                    <v:line id="Line 170" o:spid="_x0000_s1058" style="position:absolute;visibility:visible;mso-wrap-style:square" from="3731,4171" to="4091,417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NQ223GAAAA2wAAAA8AAAAAAAAA&#10;AAAAAAAAoQIAAGRycy9kb3ducmV2LnhtbFBLBQYAAAAABAAEAPkAAACUAwAAAAA=&#10;"/>
                                    <v:line id="Line 171" o:spid="_x0000_s1059" style="position:absolute;visibility:visible;mso-wrap-style:square" from="4091,4065" to="4092,430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A4JFGsUAAADbAAAADwAAAAAAAAAA&#10;AAAAAAChAgAAZHJzL2Rvd25yZXYueG1sUEsFBgAAAAAEAAQA+QAAAJMDAAAAAA==&#10;"/>
                                    <v:line id="Line 172" o:spid="_x0000_s1060" style="position:absolute;visibility:visible;mso-wrap-style:square" from="4166,4125" to="4168,42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GzO4IHGAAAA2wAAAA8AAAAAAAAA&#10;AAAAAAAAoQIAAGRycy9kb3ducmV2LnhtbFBLBQYAAAAABAAEAPkAAACUAwAAAAA=&#10;"/>
                                    <v:line id="Line 173" o:spid="_x0000_s1061" style="position:absolute;visibility:visible;mso-wrap-style:square" from="4163,4185" to="4522,418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1RdPPDAAAA2wAAAA8AAAAAAAAAAAAA&#10;AAAAoQIAAGRycy9kb3ducmV2LnhtbFBLBQYAAAAABAAEAPkAAACRAwAAAAA=&#10;"/>
                                  </v:group>
                                  <v:group id="Group 174" o:spid="_x0000_s1062" style="position:absolute;left:4706;top:5055;width:791;height:238;rotation:-37" coordorigin="3731,4065" coordsize="791,23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/p1xdMUAAADbAAAA&#10;DwAAAAAAAAAAAAAAAACpAgAAZHJzL2Rvd25yZXYueG1sUEsFBgAAAAAEAAQA+gAAAJsDAAAAAA==&#10;">
                                    <v:line id="Line 175" o:spid="_x0000_s1063" style="position:absolute;visibility:visible;mso-wrap-style:square" from="3731,4171" to="4091,417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b+7ijDAAAA2wAAAA8AAAAAAAAAAAAA&#10;AAAAoQIAAGRycy9kb3ducmV2LnhtbFBLBQYAAAAABAAEAPkAAACRAwAAAAA=&#10;"/>
                                    <v:line id="Line 176" o:spid="_x0000_s1064" style="position:absolute;visibility:visible;mso-wrap-style:square" from="4091,4065" to="4092,430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myS7PGAAAA2wAAAA8AAAAAAAAA&#10;AAAAAAAAoQIAAGRycy9kb3ducmV2LnhtbFBLBQYAAAAABAAEAPkAAACUAwAAAAA=&#10;"/>
                                    <v:line id="Line 177" o:spid="_x0000_s1065" style="position:absolute;visibility:visible;mso-wrap-style:square" from="4166,4125" to="4168,425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JYscF/GAAAA2wAAAA8AAAAAAAAA&#10;AAAAAAAAoQIAAGRycy9kb3ducmV2LnhtbFBLBQYAAAAABAAEAPkAAACUAwAAAAA=&#10;"/>
                                    <v:line id="Line 178" o:spid="_x0000_s1066" style="position:absolute;visibility:visible;mso-wrap-style:square" from="4163,4185" to="4522,418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BnF6CvGAAAA2wAAAA8AAAAAAAAA&#10;AAAAAAAAoQIAAGRycy9kb3ducmV2LnhtbFBLBQYAAAAABAAEAPkAAACUAwAAAAA=&#10;"/>
                                  </v:group>
                                </v:group>
                              </v:group>
                            </v:group>
                            <v:shape id="Text Box 179" o:spid="_x0000_s1067" type="#_x0000_t202" style="position:absolute;left:7196;top:5040;width:60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KJPBwwAA&#10;ANsAAAAPAAAAZHJzL2Rvd25yZXYueG1sRI9Ba8JAFITvBf/D8oTe6q6iVtNsRJRCT4pWBW+P7DMJ&#10;zb4N2a1J/31XKPQ4zMw3TLrqbS3u1PrKsYbxSIEgzp2puNBw+nx/WYDwAdlg7Zg0/JCHVTZ4SjEx&#10;ruMD3Y+hEBHCPkENZQhNIqXPS7LoR64hjt7NtRZDlG0hTYtdhNtaTpSaS4sVx4USG9qUlH8dv62G&#10;8+52vUzVvtjaWdO5Xkm2S6n187Bfv4EI1If/8F/7w2h4ncHjS/wBMvs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RKJPBwwAAANsAAAAPAAAAAAAAAAAAAAAAAJcCAABkcnMvZG93&#10;bnJldi54bWxQSwUGAAAAAAQABAD1AAAAhwMAAAAA&#10;" filled="f" stroked="f">
                              <v:textbox>
                                <w:txbxContent>
                                  <w:p w14:paraId="1294C92D" w14:textId="77777777" w:rsidR="007D1C84" w:rsidRDefault="007D1C84" w:rsidP="00AF7DA5">
                                    <w:r>
                                      <w:rPr>
                                        <w:rFonts w:hint="eastAsia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</v:group>
                  </v:group>
                  <v:shape id="Text Box 180" o:spid="_x0000_s1068" type="#_x0000_t202" style="position:absolute;left:8651;top:5490;width:48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+g22wwAA&#10;ANsAAAAPAAAAZHJzL2Rvd25yZXYueG1sRI9Ba8JAFITvgv9heUJvumuxVlNXkUqhJ8VUBW+P7DMJ&#10;zb4N2a1J/70rCB6HmfmGWaw6W4krNb50rGE8UiCIM2dKzjUcfr6GMxA+IBusHJOGf/KwWvZ7C0yM&#10;a3lP1zTkIkLYJ6ihCKFOpPRZQRb9yNXE0bu4xmKIssmlabCNcFvJV6Wm0mLJcaHAmj4Lyn7TP6vh&#10;uL2cTxO1yzf2rW5dpyTbudT6ZdCtP0AE6sIz/Gh/Gw3v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h+g22wwAAANsAAAAPAAAAAAAAAAAAAAAAAJcCAABkcnMvZG93&#10;bnJldi54bWxQSwUGAAAAAAQABAD1AAAAhwMAAAAA&#10;" filled="f" stroked="f">
                    <v:textbox>
                      <w:txbxContent>
                        <w:p w14:paraId="3CABF222" w14:textId="77777777" w:rsidR="007D1C84" w:rsidRDefault="007D1C84" w:rsidP="00AF7DA5">
                          <w:r>
                            <w:rPr>
                              <w:rFonts w:hint="eastAsia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 xml:space="preserve">6. 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如圖，電路圖上有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A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B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C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D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E</w:t>
      </w:r>
      <w:r w:rsidR="007E2FD3" w:rsidRPr="00FA6B18">
        <w:rPr>
          <w:rFonts w:ascii="Times New Roman" w:eastAsia="標楷體" w:hAnsi="Times New Roman" w:cs="Times New Roman"/>
          <w:sz w:val="26"/>
          <w:szCs w:val="26"/>
        </w:rPr>
        <w:t>五個開關，每個開</w:t>
      </w:r>
    </w:p>
    <w:p w14:paraId="146A7108" w14:textId="77777777" w:rsidR="007E2FD3" w:rsidRPr="00FA6B18" w:rsidRDefault="007E2FD3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</w:t>
      </w:r>
      <w:r w:rsidRPr="00FA6B18">
        <w:rPr>
          <w:rFonts w:ascii="Times New Roman" w:eastAsia="標楷體" w:hAnsi="Times New Roman" w:cs="Times New Roman"/>
          <w:sz w:val="26"/>
          <w:szCs w:val="26"/>
        </w:rPr>
        <w:t>關能正常讓電流通過的機率為</w:t>
      </w:r>
      <w:r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260" w:dyaOrig="660" w14:anchorId="5AD30FEF">
          <v:shape id="_x0000_i1100" type="#_x0000_t75" style="width:12.95pt;height:33.15pt" o:ole="">
            <v:imagedata r:id="rId126" o:title=""/>
          </v:shape>
          <o:OLEObject Type="Embed" ProgID="Equation.DSMT4" ShapeID="_x0000_i1100" DrawAspect="Content" ObjectID="_1506240749" r:id="rId127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，若各開關彼此互不影響，</w:t>
      </w:r>
    </w:p>
    <w:p w14:paraId="527EEBF7" w14:textId="21EDC5B7" w:rsidR="007E2FD3" w:rsidRPr="00FA6B18" w:rsidRDefault="007E2FD3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</w:t>
      </w:r>
      <w:r w:rsidRPr="00FA6B18">
        <w:rPr>
          <w:rFonts w:ascii="Times New Roman" w:eastAsia="標楷體" w:hAnsi="Times New Roman" w:cs="Times New Roman"/>
          <w:sz w:val="26"/>
          <w:szCs w:val="26"/>
        </w:rPr>
        <w:t>試求電流從</w:t>
      </w:r>
      <w:r w:rsidRPr="00FA6B18">
        <w:rPr>
          <w:rFonts w:ascii="Times New Roman" w:eastAsia="標楷體" w:hAnsi="Times New Roman" w:cs="Times New Roman"/>
          <w:sz w:val="26"/>
          <w:szCs w:val="26"/>
        </w:rPr>
        <w:t>L</w:t>
      </w:r>
      <w:r w:rsidRPr="00FA6B18">
        <w:rPr>
          <w:rFonts w:ascii="Times New Roman" w:eastAsia="標楷體" w:hAnsi="Times New Roman" w:cs="Times New Roman"/>
          <w:sz w:val="26"/>
          <w:szCs w:val="26"/>
        </w:rPr>
        <w:t>流到</w:t>
      </w:r>
      <w:r w:rsidRPr="00FA6B18">
        <w:rPr>
          <w:rFonts w:ascii="Times New Roman" w:eastAsia="標楷體" w:hAnsi="Times New Roman" w:cs="Times New Roman"/>
          <w:sz w:val="26"/>
          <w:szCs w:val="26"/>
        </w:rPr>
        <w:t>R</w:t>
      </w:r>
      <w:r w:rsidRPr="00FA6B18">
        <w:rPr>
          <w:rFonts w:ascii="Times New Roman" w:eastAsia="標楷體" w:hAnsi="Times New Roman" w:cs="Times New Roman"/>
          <w:sz w:val="26"/>
          <w:szCs w:val="26"/>
        </w:rPr>
        <w:t>的機率為</w: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___(</w:t>
      </w:r>
      <w:r w:rsidR="002336B6">
        <w:rPr>
          <w:rFonts w:ascii="Times New Roman" w:eastAsia="標楷體" w:hAnsi="Times New Roman" w:cs="Times New Roman" w:hint="eastAsia"/>
          <w:sz w:val="26"/>
          <w:szCs w:val="26"/>
        </w:rPr>
        <w:t>G</w: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)___.</w:t>
      </w:r>
    </w:p>
    <w:p w14:paraId="30140BA5" w14:textId="7D5DBF6A" w:rsidR="007D1C84" w:rsidRPr="00FA6B18" w:rsidRDefault="00CF3B18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7. </w:t>
      </w:r>
      <w:r w:rsidRPr="00FA6B18">
        <w:rPr>
          <w:rFonts w:ascii="Times New Roman" w:eastAsia="標楷體" w:hAnsi="Times New Roman" w:cs="Times New Roman"/>
          <w:sz w:val="26"/>
          <w:szCs w:val="26"/>
        </w:rPr>
        <w:t>整數</w:t>
      </w:r>
      <w:r w:rsidRPr="00FA6B18">
        <w:rPr>
          <w:rFonts w:ascii="Times New Roman" w:eastAsia="標楷體" w:hAnsi="Times New Roman" w:cs="Times New Roman"/>
          <w:i/>
          <w:sz w:val="26"/>
          <w:szCs w:val="26"/>
        </w:rPr>
        <w:t>x</w: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Pr="00FA6B18">
        <w:rPr>
          <w:rFonts w:ascii="Times New Roman" w:eastAsia="標楷體" w:hAnsi="Times New Roman" w:cs="Times New Roman"/>
          <w:i/>
          <w:sz w:val="26"/>
          <w:szCs w:val="26"/>
        </w:rPr>
        <w:t>y</w: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Pr="00FA6B18">
        <w:rPr>
          <w:rFonts w:ascii="Times New Roman" w:eastAsia="標楷體" w:hAnsi="Times New Roman" w:cs="Times New Roman"/>
          <w:i/>
          <w:sz w:val="26"/>
          <w:szCs w:val="26"/>
        </w:rPr>
        <w:t>z</w:t>
      </w:r>
      <w:r w:rsidRPr="00FA6B18">
        <w:rPr>
          <w:rFonts w:ascii="Times New Roman" w:eastAsia="標楷體" w:hAnsi="Times New Roman" w:cs="Times New Roman"/>
          <w:sz w:val="26"/>
          <w:szCs w:val="26"/>
        </w:rPr>
        <w:t>為偶數的機率分別為</w:t>
      </w:r>
      <w:r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260" w:dyaOrig="660" w14:anchorId="6E17229C">
          <v:shape id="_x0000_i1101" type="#_x0000_t75" style="width:12.95pt;height:33.15pt" o:ole="">
            <v:imagedata r:id="rId128" o:title=""/>
          </v:shape>
          <o:OLEObject Type="Embed" ProgID="Equation.DSMT4" ShapeID="_x0000_i1101" DrawAspect="Content" ObjectID="_1506240750" r:id="rId129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240" w:dyaOrig="660" w14:anchorId="0897A2E7">
          <v:shape id="_x0000_i1102" type="#_x0000_t75" style="width:12.15pt;height:33.15pt" o:ole="">
            <v:imagedata r:id="rId130" o:title=""/>
          </v:shape>
          <o:OLEObject Type="Embed" ProgID="Equation.DSMT4" ShapeID="_x0000_i1102" DrawAspect="Content" ObjectID="_1506240751" r:id="rId131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、</w:t>
      </w:r>
      <w:r w:rsidRPr="00FA6B18">
        <w:rPr>
          <w:rFonts w:ascii="Times New Roman" w:eastAsia="標楷體" w:hAnsi="Times New Roman" w:cs="Times New Roman"/>
          <w:position w:val="-24"/>
          <w:sz w:val="26"/>
          <w:szCs w:val="26"/>
        </w:rPr>
        <w:object w:dxaOrig="260" w:dyaOrig="660" w14:anchorId="3C511E82">
          <v:shape id="_x0000_i1103" type="#_x0000_t75" style="width:12.95pt;height:33.15pt" o:ole="">
            <v:imagedata r:id="rId132" o:title=""/>
          </v:shape>
          <o:OLEObject Type="Embed" ProgID="Equation.DSMT4" ShapeID="_x0000_i1103" DrawAspect="Content" ObjectID="_1506240752" r:id="rId133"/>
        </w:object>
      </w:r>
      <w:r w:rsidRPr="00FA6B18">
        <w:rPr>
          <w:rFonts w:ascii="Times New Roman" w:eastAsia="標楷體" w:hAnsi="Times New Roman" w:cs="Times New Roman"/>
          <w:sz w:val="26"/>
          <w:szCs w:val="26"/>
        </w:rPr>
        <w:t>.</w:t>
      </w:r>
      <w:r w:rsidR="002336B6">
        <w:rPr>
          <w:rFonts w:ascii="Times New Roman" w:eastAsia="標楷體" w:hAnsi="Times New Roman" w:cs="Times New Roman"/>
          <w:sz w:val="26"/>
          <w:szCs w:val="26"/>
        </w:rPr>
        <w:t>試求</w:t>
      </w:r>
      <w:r w:rsidRPr="00FA6B18">
        <w:rPr>
          <w:rFonts w:ascii="Times New Roman" w:eastAsia="標楷體" w:hAnsi="Times New Roman" w:cs="Times New Roman"/>
          <w:i/>
          <w:sz w:val="26"/>
          <w:szCs w:val="26"/>
        </w:rPr>
        <w:t>x+y+z</w:t>
      </w:r>
      <w:r w:rsidR="00AA5992">
        <w:rPr>
          <w:rFonts w:ascii="Times New Roman" w:eastAsia="標楷體" w:hAnsi="Times New Roman" w:cs="Times New Roman"/>
          <w:sz w:val="26"/>
          <w:szCs w:val="26"/>
        </w:rPr>
        <w:t>為</w:t>
      </w:r>
      <w:r w:rsidR="00AA5992">
        <w:rPr>
          <w:rFonts w:ascii="Times New Roman" w:eastAsia="標楷體" w:hAnsi="Times New Roman" w:cs="Times New Roman" w:hint="eastAsia"/>
          <w:sz w:val="26"/>
          <w:szCs w:val="26"/>
        </w:rPr>
        <w:t>偶</w:t>
      </w:r>
      <w:r w:rsidRPr="00FA6B18">
        <w:rPr>
          <w:rFonts w:ascii="Times New Roman" w:eastAsia="標楷體" w:hAnsi="Times New Roman" w:cs="Times New Roman"/>
          <w:sz w:val="26"/>
          <w:szCs w:val="26"/>
        </w:rPr>
        <w:t>數的機率為</w:t>
      </w:r>
      <w:r w:rsidRPr="00FA6B18">
        <w:rPr>
          <w:rFonts w:ascii="Times New Roman" w:eastAsia="標楷體" w:hAnsi="Times New Roman" w:cs="Times New Roman"/>
          <w:sz w:val="26"/>
          <w:szCs w:val="26"/>
        </w:rPr>
        <w:t>___(</w:t>
      </w:r>
      <w:r w:rsidR="002336B6">
        <w:rPr>
          <w:rFonts w:ascii="Times New Roman" w:eastAsia="標楷體" w:hAnsi="Times New Roman" w:cs="Times New Roman" w:hint="eastAsia"/>
          <w:sz w:val="26"/>
          <w:szCs w:val="26"/>
        </w:rPr>
        <w:t>H</w: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)___ </w:t>
      </w:r>
      <w:r w:rsidR="00FA6B18">
        <w:rPr>
          <w:rFonts w:ascii="Times New Roman" w:eastAsia="標楷體" w:hAnsi="Times New Roman" w:cs="Times New Roman" w:hint="eastAsia"/>
          <w:sz w:val="26"/>
          <w:szCs w:val="26"/>
        </w:rPr>
        <w:t>.</w:t>
      </w:r>
      <w:r w:rsidRPr="00FA6B18">
        <w:rPr>
          <w:rFonts w:ascii="Times New Roman" w:eastAsia="標楷體" w:hAnsi="Times New Roman" w:cs="Times New Roman"/>
          <w:sz w:val="26"/>
          <w:szCs w:val="26"/>
        </w:rPr>
        <w:t xml:space="preserve">  </w:t>
      </w:r>
    </w:p>
    <w:p w14:paraId="0DD44602" w14:textId="77777777" w:rsidR="0074628C" w:rsidRDefault="0074628C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</w:p>
    <w:p w14:paraId="0C0F8872" w14:textId="77777777" w:rsidR="007D1C84" w:rsidRPr="0074628C" w:rsidRDefault="007D1C84" w:rsidP="00AA5992">
      <w:pPr>
        <w:spacing w:line="480" w:lineRule="auto"/>
        <w:rPr>
          <w:rFonts w:ascii="Times New Roman" w:eastAsia="標楷體" w:hAnsi="Times New Roman" w:cs="Times New Roman"/>
          <w:b/>
          <w:sz w:val="28"/>
          <w:szCs w:val="28"/>
        </w:rPr>
      </w:pPr>
      <w:r w:rsidRPr="0074628C">
        <w:rPr>
          <w:rFonts w:ascii="Times New Roman" w:eastAsia="標楷體" w:hAnsi="Times New Roman" w:cs="Times New Roman"/>
          <w:b/>
          <w:sz w:val="28"/>
          <w:szCs w:val="28"/>
        </w:rPr>
        <w:t>四、計算題</w:t>
      </w:r>
      <w:r w:rsidR="00CF3B18" w:rsidRPr="0074628C">
        <w:rPr>
          <w:rFonts w:ascii="Times New Roman" w:eastAsia="標楷體" w:hAnsi="Times New Roman" w:cs="Times New Roman"/>
          <w:b/>
          <w:sz w:val="28"/>
          <w:szCs w:val="28"/>
        </w:rPr>
        <w:t xml:space="preserve"> 10</w:t>
      </w:r>
      <w:r w:rsidRPr="0074628C">
        <w:rPr>
          <w:rFonts w:ascii="Times New Roman" w:eastAsia="標楷體" w:hAnsi="Times New Roman" w:cs="Times New Roman"/>
          <w:b/>
          <w:sz w:val="28"/>
          <w:szCs w:val="28"/>
        </w:rPr>
        <w:t>分</w:t>
      </w:r>
      <w:r w:rsidRPr="0074628C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74628C">
        <w:rPr>
          <w:rFonts w:ascii="Times New Roman" w:eastAsia="標楷體" w:hAnsi="Times New Roman" w:cs="Times New Roman"/>
          <w:b/>
          <w:sz w:val="28"/>
          <w:szCs w:val="28"/>
        </w:rPr>
        <w:t>每個答案</w:t>
      </w:r>
      <w:r w:rsidR="00CF3B18" w:rsidRPr="0074628C">
        <w:rPr>
          <w:rFonts w:ascii="Times New Roman" w:eastAsia="標楷體" w:hAnsi="Times New Roman" w:cs="Times New Roman"/>
          <w:b/>
          <w:sz w:val="28"/>
          <w:szCs w:val="28"/>
        </w:rPr>
        <w:t>5</w:t>
      </w:r>
      <w:r w:rsidRPr="0074628C">
        <w:rPr>
          <w:rFonts w:ascii="Times New Roman" w:eastAsia="標楷體" w:hAnsi="Times New Roman" w:cs="Times New Roman"/>
          <w:b/>
          <w:sz w:val="28"/>
          <w:szCs w:val="28"/>
        </w:rPr>
        <w:t>分</w:t>
      </w:r>
    </w:p>
    <w:p w14:paraId="66FE3FFC" w14:textId="77777777" w:rsidR="00FA6B18" w:rsidRDefault="00FA6B18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 </w: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一袋中有</w: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5</w: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顆大小相同的球，其中紅球</w: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3</w: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顆，白球</w: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2</w: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顆，從中任取</w: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3</w: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顆</w:t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cr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t>算題</w:t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t>﷽﷽﷽﷽﷽﷽﷽﷽﷽﷽﷽﷽﷽﷽</w:t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2A6C9D" w:rsidRPr="00FA6B18">
        <w:rPr>
          <w:rFonts w:ascii="Times New Roman" w:eastAsia="標楷體" w:hAnsi="Times New Roman" w:cs="Times New Roman"/>
          <w:vanish/>
          <w:sz w:val="26"/>
          <w:szCs w:val="26"/>
        </w:rPr>
        <w:pgNum/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球，以隨機變數</w:t>
      </w:r>
      <w:r w:rsidR="007D1C84"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60" w:dyaOrig="260" w14:anchorId="0F0C299C">
          <v:shape id="_x0000_i1104" type="#_x0000_t75" style="width:12.95pt;height:12.95pt" o:ole="">
            <v:imagedata r:id="rId134" o:title=""/>
          </v:shape>
          <o:OLEObject Type="Embed" ProgID="Equation.DSMT4" ShapeID="_x0000_i1104" DrawAspect="Content" ObjectID="_1506240753" r:id="rId135"/>
        </w:objec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表示取出的</w: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3</w: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顆</w:t>
      </w:r>
    </w:p>
    <w:p w14:paraId="4AF2262D" w14:textId="59B07245" w:rsidR="007D1C84" w:rsidRPr="00FA6B18" w:rsidRDefault="00FA6B18" w:rsidP="00AA5992">
      <w:pPr>
        <w:spacing w:line="480" w:lineRule="auto"/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eastAsia="標楷體" w:hAnsi="Times New Roman" w:cs="Times New Roman" w:hint="eastAsia"/>
          <w:sz w:val="26"/>
          <w:szCs w:val="26"/>
        </w:rPr>
        <w:t xml:space="preserve">  </w: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球</w:t>
      </w:r>
      <w:r w:rsidR="00AA5992">
        <w:rPr>
          <w:rFonts w:ascii="Times New Roman" w:eastAsia="標楷體" w:hAnsi="Times New Roman" w:cs="Times New Roman" w:hint="eastAsia"/>
          <w:sz w:val="26"/>
          <w:szCs w:val="26"/>
        </w:rPr>
        <w:t>中</w: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的白球個數，試求隨機變數</w:t>
      </w:r>
      <w:r w:rsidR="007D1C84" w:rsidRPr="00FA6B18">
        <w:rPr>
          <w:rFonts w:ascii="Times New Roman" w:eastAsia="標楷體" w:hAnsi="Times New Roman" w:cs="Times New Roman"/>
          <w:position w:val="-4"/>
          <w:sz w:val="26"/>
          <w:szCs w:val="26"/>
        </w:rPr>
        <w:object w:dxaOrig="260" w:dyaOrig="260" w14:anchorId="60A50AFB">
          <v:shape id="_x0000_i1105" type="#_x0000_t75" style="width:12.95pt;height:12.95pt" o:ole="">
            <v:imagedata r:id="rId134" o:title=""/>
          </v:shape>
          <o:OLEObject Type="Embed" ProgID="Equation.DSMT4" ShapeID="_x0000_i1105" DrawAspect="Content" ObjectID="_1506240754" r:id="rId136"/>
        </w:objec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的期望值與變異數</w:t>
      </w:r>
      <w:r w:rsidR="007D1C84" w:rsidRPr="00FA6B18">
        <w:rPr>
          <w:rFonts w:ascii="Times New Roman" w:eastAsia="標楷體" w:hAnsi="Times New Roman" w:cs="Times New Roman"/>
          <w:sz w:val="26"/>
          <w:szCs w:val="26"/>
        </w:rPr>
        <w:t>.</w:t>
      </w:r>
      <w:r w:rsidR="00AA5992">
        <w:rPr>
          <w:rFonts w:ascii="Times New Roman" w:eastAsia="標楷體" w:hAnsi="Times New Roman" w:cs="Times New Roman" w:hint="eastAsia"/>
          <w:sz w:val="26"/>
          <w:szCs w:val="26"/>
        </w:rPr>
        <w:t>(</w:t>
      </w:r>
      <w:r w:rsidR="00AA5992">
        <w:rPr>
          <w:rFonts w:ascii="Times New Roman" w:eastAsia="標楷體" w:hAnsi="Times New Roman" w:cs="Times New Roman" w:hint="eastAsia"/>
          <w:sz w:val="26"/>
          <w:szCs w:val="26"/>
        </w:rPr>
        <w:t>請寫計算過程與答，否則將予以扣分</w:t>
      </w:r>
      <w:r w:rsidR="00AA5992">
        <w:rPr>
          <w:rFonts w:ascii="Times New Roman" w:eastAsia="標楷體" w:hAnsi="Times New Roman" w:cs="Times New Roman" w:hint="eastAsia"/>
          <w:sz w:val="26"/>
          <w:szCs w:val="26"/>
        </w:rPr>
        <w:t>)</w:t>
      </w:r>
    </w:p>
    <w:p w14:paraId="46AF5EFE" w14:textId="77777777" w:rsidR="002A6C9D" w:rsidRPr="00FA6B18" w:rsidRDefault="002A6C9D" w:rsidP="002063B6">
      <w:pPr>
        <w:spacing w:line="360" w:lineRule="auto"/>
        <w:rPr>
          <w:rFonts w:ascii="Times New Roman" w:eastAsia="標楷體" w:hAnsi="Times New Roman" w:cs="Times New Roman"/>
          <w:sz w:val="26"/>
          <w:szCs w:val="26"/>
        </w:rPr>
      </w:pPr>
    </w:p>
    <w:p w14:paraId="50DC1D86" w14:textId="77777777" w:rsidR="002A6C9D" w:rsidRPr="00FA6B18" w:rsidRDefault="002A6C9D" w:rsidP="002063B6">
      <w:pPr>
        <w:spacing w:line="360" w:lineRule="auto"/>
        <w:rPr>
          <w:rFonts w:ascii="Times New Roman" w:eastAsia="標楷體" w:hAnsi="Times New Roman" w:cs="Times New Roman"/>
          <w:sz w:val="26"/>
          <w:szCs w:val="26"/>
        </w:rPr>
      </w:pPr>
    </w:p>
    <w:p w14:paraId="2765830F" w14:textId="77777777" w:rsidR="002A6C9D" w:rsidRPr="00FA6B18" w:rsidRDefault="002A6C9D" w:rsidP="002063B6">
      <w:pPr>
        <w:spacing w:line="360" w:lineRule="auto"/>
        <w:rPr>
          <w:rFonts w:ascii="Times New Roman" w:eastAsia="標楷體" w:hAnsi="Times New Roman" w:cs="Times New Roman"/>
          <w:sz w:val="26"/>
          <w:szCs w:val="26"/>
        </w:rPr>
      </w:pPr>
    </w:p>
    <w:p w14:paraId="58A9DE5C" w14:textId="77777777" w:rsidR="002A6C9D" w:rsidRPr="00FA6B18" w:rsidRDefault="002A6C9D" w:rsidP="002A6C9D">
      <w:pPr>
        <w:rPr>
          <w:rFonts w:ascii="Times New Roman" w:eastAsia="標楷體" w:hAnsi="Times New Roman" w:cs="Times New Roman"/>
          <w:color w:val="000000"/>
          <w:sz w:val="36"/>
          <w:szCs w:val="36"/>
        </w:rPr>
      </w:pPr>
      <w:r w:rsidRPr="00FA6B18">
        <w:rPr>
          <w:rFonts w:ascii="Times New Roman" w:eastAsia="標楷體" w:hAnsi="Times New Roman" w:cs="Times New Roman"/>
          <w:color w:val="000000"/>
          <w:sz w:val="36"/>
          <w:szCs w:val="36"/>
        </w:rPr>
        <w:lastRenderedPageBreak/>
        <w:t>台北市立松山高中</w:t>
      </w:r>
      <w:r w:rsidRPr="00FA6B18">
        <w:rPr>
          <w:rFonts w:ascii="Times New Roman" w:eastAsia="標楷體" w:hAnsi="Times New Roman" w:cs="Times New Roman"/>
          <w:color w:val="000000"/>
          <w:spacing w:val="-20"/>
          <w:sz w:val="36"/>
          <w:szCs w:val="36"/>
        </w:rPr>
        <w:t xml:space="preserve"> </w:t>
      </w:r>
      <w:r w:rsidRPr="00FA6B18">
        <w:rPr>
          <w:rFonts w:ascii="Times New Roman" w:eastAsia="標楷體" w:hAnsi="Times New Roman" w:cs="Times New Roman"/>
          <w:color w:val="000000"/>
          <w:sz w:val="36"/>
          <w:szCs w:val="36"/>
        </w:rPr>
        <w:t>104</w:t>
      </w:r>
      <w:r w:rsidRPr="00FA6B18">
        <w:rPr>
          <w:rFonts w:ascii="Times New Roman" w:eastAsia="標楷體" w:hAnsi="Times New Roman" w:cs="Times New Roman"/>
          <w:color w:val="000000"/>
          <w:sz w:val="36"/>
          <w:szCs w:val="36"/>
        </w:rPr>
        <w:t>學年度第一學期</w:t>
      </w:r>
      <w:r w:rsidRPr="00FA6B18">
        <w:rPr>
          <w:rFonts w:ascii="Times New Roman" w:eastAsia="標楷體" w:hAnsi="Times New Roman" w:cs="Times New Roman"/>
          <w:color w:val="000000"/>
          <w:spacing w:val="-20"/>
          <w:sz w:val="36"/>
          <w:szCs w:val="36"/>
        </w:rPr>
        <w:t xml:space="preserve"> </w:t>
      </w:r>
      <w:r w:rsidRPr="00FA6B18">
        <w:rPr>
          <w:rFonts w:ascii="Times New Roman" w:eastAsia="標楷體" w:hAnsi="Times New Roman" w:cs="Times New Roman"/>
          <w:color w:val="000000"/>
          <w:sz w:val="36"/>
          <w:szCs w:val="36"/>
        </w:rPr>
        <w:t>第一次期中考</w:t>
      </w:r>
      <w:r w:rsidRPr="00FA6B18">
        <w:rPr>
          <w:rFonts w:ascii="Times New Roman" w:eastAsia="標楷體" w:hAnsi="Times New Roman" w:cs="Times New Roman"/>
          <w:color w:val="000000"/>
          <w:spacing w:val="-20"/>
          <w:sz w:val="36"/>
          <w:szCs w:val="36"/>
        </w:rPr>
        <w:t xml:space="preserve"> </w:t>
      </w:r>
      <w:r w:rsidRPr="00FA6B18">
        <w:rPr>
          <w:rFonts w:ascii="Times New Roman" w:eastAsia="標楷體" w:hAnsi="Times New Roman" w:cs="Times New Roman"/>
          <w:color w:val="000000"/>
          <w:spacing w:val="-20"/>
          <w:sz w:val="36"/>
          <w:szCs w:val="36"/>
        </w:rPr>
        <w:t>高</w:t>
      </w:r>
      <w:r w:rsidRPr="00FA6B18">
        <w:rPr>
          <w:rFonts w:ascii="Times New Roman" w:eastAsia="標楷體" w:hAnsi="Times New Roman" w:cs="Times New Roman"/>
          <w:color w:val="000000"/>
          <w:sz w:val="36"/>
          <w:szCs w:val="36"/>
        </w:rPr>
        <w:t>三社會組</w:t>
      </w:r>
      <w:r w:rsidRPr="00FA6B18">
        <w:rPr>
          <w:rFonts w:ascii="Times New Roman" w:eastAsia="標楷體" w:hAnsi="Times New Roman" w:cs="Times New Roman"/>
          <w:color w:val="000000"/>
          <w:spacing w:val="-20"/>
          <w:sz w:val="36"/>
          <w:szCs w:val="36"/>
        </w:rPr>
        <w:t xml:space="preserve"> </w:t>
      </w:r>
      <w:r w:rsidRPr="00FA6B18">
        <w:rPr>
          <w:rFonts w:ascii="Times New Roman" w:eastAsia="標楷體" w:hAnsi="Times New Roman" w:cs="Times New Roman"/>
          <w:color w:val="000000"/>
          <w:sz w:val="36"/>
          <w:szCs w:val="36"/>
        </w:rPr>
        <w:t>數學科試題</w:t>
      </w:r>
    </w:p>
    <w:p w14:paraId="07C44345" w14:textId="109F156D" w:rsidR="002A6C9D" w:rsidRPr="00FA6B18" w:rsidRDefault="002A6C9D" w:rsidP="002A6C9D">
      <w:pPr>
        <w:rPr>
          <w:rFonts w:ascii="Times New Roman" w:eastAsia="標楷體" w:hAnsi="Times New Roman" w:cs="Times New Roman"/>
          <w:color w:val="000000"/>
          <w:sz w:val="32"/>
          <w:szCs w:val="32"/>
        </w:rPr>
      </w:pPr>
      <w:r w:rsidRPr="00FA6B18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                            </w:t>
      </w:r>
      <w:r w:rsidRPr="00FA6B18">
        <w:rPr>
          <w:rFonts w:ascii="Times New Roman" w:eastAsia="標楷體" w:hAnsi="Times New Roman" w:cs="Times New Roman"/>
          <w:color w:val="000000"/>
          <w:sz w:val="32"/>
          <w:szCs w:val="32"/>
        </w:rPr>
        <w:t xml:space="preserve"> </w:t>
      </w:r>
      <w:r w:rsidR="00FA6B18">
        <w:rPr>
          <w:rFonts w:ascii="Times New Roman" w:eastAsia="標楷體" w:hAnsi="Times New Roman" w:cs="Times New Roman" w:hint="eastAsia"/>
          <w:color w:val="000000"/>
          <w:sz w:val="32"/>
          <w:szCs w:val="32"/>
        </w:rPr>
        <w:t xml:space="preserve">              </w:t>
      </w:r>
      <w:r w:rsidRPr="00FA6B18">
        <w:rPr>
          <w:rFonts w:ascii="Times New Roman" w:eastAsia="標楷體" w:hAnsi="Times New Roman" w:cs="Times New Roman"/>
          <w:color w:val="000000"/>
          <w:sz w:val="32"/>
          <w:szCs w:val="32"/>
        </w:rPr>
        <w:t>班級</w:t>
      </w:r>
      <w:r w:rsidRPr="00FA6B18">
        <w:rPr>
          <w:rFonts w:ascii="Times New Roman" w:eastAsia="標楷體" w:hAnsi="Times New Roman" w:cs="Times New Roman"/>
          <w:color w:val="000000"/>
          <w:sz w:val="32"/>
          <w:szCs w:val="32"/>
        </w:rPr>
        <w:t xml:space="preserve">       </w:t>
      </w:r>
      <w:r w:rsidRPr="00FA6B18">
        <w:rPr>
          <w:rFonts w:ascii="Times New Roman" w:eastAsia="標楷體" w:hAnsi="Times New Roman" w:cs="Times New Roman"/>
          <w:color w:val="000000"/>
          <w:sz w:val="32"/>
          <w:szCs w:val="32"/>
        </w:rPr>
        <w:t>座號</w:t>
      </w:r>
      <w:r w:rsidRPr="00FA6B18">
        <w:rPr>
          <w:rFonts w:ascii="Times New Roman" w:eastAsia="標楷體" w:hAnsi="Times New Roman" w:cs="Times New Roman"/>
          <w:color w:val="000000"/>
          <w:sz w:val="32"/>
          <w:szCs w:val="32"/>
        </w:rPr>
        <w:t xml:space="preserve">       </w:t>
      </w:r>
      <w:r w:rsidRPr="00FA6B18">
        <w:rPr>
          <w:rFonts w:ascii="Times New Roman" w:eastAsia="標楷體" w:hAnsi="Times New Roman" w:cs="Times New Roman"/>
          <w:color w:val="000000"/>
          <w:sz w:val="32"/>
          <w:szCs w:val="32"/>
        </w:rPr>
        <w:t>姓名</w:t>
      </w:r>
    </w:p>
    <w:p w14:paraId="0F556B5C" w14:textId="77777777" w:rsidR="002A6C9D" w:rsidRDefault="002A6C9D" w:rsidP="002063B6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  <w:r w:rsidRPr="00FA6B18">
        <w:rPr>
          <w:rFonts w:ascii="Times New Roman" w:eastAsia="標楷體" w:hAnsi="Times New Roman" w:cs="Times New Roman"/>
          <w:sz w:val="28"/>
          <w:szCs w:val="28"/>
        </w:rPr>
        <w:t>一</w:t>
      </w:r>
      <w:r w:rsidRPr="00FA6B18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FA6B18">
        <w:rPr>
          <w:rFonts w:ascii="Times New Roman" w:eastAsia="標楷體" w:hAnsi="Times New Roman" w:cs="Times New Roman"/>
          <w:sz w:val="28"/>
          <w:szCs w:val="28"/>
        </w:rPr>
        <w:t>單選題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01"/>
        <w:gridCol w:w="1701"/>
      </w:tblGrid>
      <w:tr w:rsidR="00FA6B18" w:rsidRPr="00733F88" w14:paraId="62F8FCC4" w14:textId="77777777" w:rsidTr="00FA6B18">
        <w:trPr>
          <w:trHeight w:hRule="exact" w:val="454"/>
        </w:trPr>
        <w:tc>
          <w:tcPr>
            <w:tcW w:w="1701" w:type="dxa"/>
            <w:vAlign w:val="center"/>
          </w:tcPr>
          <w:p w14:paraId="6B8533BC" w14:textId="19B7812E" w:rsidR="00FA6B18" w:rsidRPr="00733F88" w:rsidRDefault="00FA6B18" w:rsidP="00FA6B18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1</w:t>
            </w:r>
            <w:r w:rsidR="00733F88"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701" w:type="dxa"/>
            <w:vAlign w:val="center"/>
          </w:tcPr>
          <w:p w14:paraId="701EA6FC" w14:textId="4A7C32D9" w:rsidR="00FA6B18" w:rsidRPr="00733F88" w:rsidRDefault="00733F88" w:rsidP="00FA6B18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2.</w:t>
            </w:r>
          </w:p>
        </w:tc>
      </w:tr>
      <w:tr w:rsidR="00FA6B18" w:rsidRPr="00733F88" w14:paraId="4EF74577" w14:textId="77777777" w:rsidTr="00FA6B18">
        <w:tc>
          <w:tcPr>
            <w:tcW w:w="1701" w:type="dxa"/>
          </w:tcPr>
          <w:p w14:paraId="0505E8B6" w14:textId="77777777" w:rsidR="00FA6B18" w:rsidRPr="00733F88" w:rsidRDefault="00FA6B18" w:rsidP="002063B6">
            <w:pPr>
              <w:spacing w:line="360" w:lineRule="auto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14:paraId="4EBD4B1C" w14:textId="77777777" w:rsidR="00FA6B18" w:rsidRPr="00733F88" w:rsidRDefault="00FA6B18" w:rsidP="002063B6">
            <w:pPr>
              <w:spacing w:line="360" w:lineRule="auto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</w:tbl>
    <w:p w14:paraId="3ED3015B" w14:textId="77777777" w:rsidR="00733F88" w:rsidRDefault="00733F88" w:rsidP="002063B6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</w:p>
    <w:p w14:paraId="431D6384" w14:textId="77777777" w:rsidR="002A6C9D" w:rsidRPr="00733F88" w:rsidRDefault="002A6C9D" w:rsidP="002063B6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  <w:r w:rsidRPr="00733F88">
        <w:rPr>
          <w:rFonts w:ascii="Times New Roman" w:eastAsia="標楷體" w:hAnsi="Times New Roman" w:cs="Times New Roman"/>
          <w:sz w:val="28"/>
          <w:szCs w:val="28"/>
        </w:rPr>
        <w:t>二</w:t>
      </w:r>
      <w:r w:rsidRPr="00733F88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733F88">
        <w:rPr>
          <w:rFonts w:ascii="Times New Roman" w:eastAsia="標楷體" w:hAnsi="Times New Roman" w:cs="Times New Roman"/>
          <w:sz w:val="28"/>
          <w:szCs w:val="28"/>
        </w:rPr>
        <w:t>多選題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090"/>
        <w:gridCol w:w="3090"/>
        <w:gridCol w:w="3090"/>
        <w:gridCol w:w="3090"/>
      </w:tblGrid>
      <w:tr w:rsidR="00733F88" w:rsidRPr="00733F88" w14:paraId="0A246E50" w14:textId="77777777" w:rsidTr="00733F88">
        <w:trPr>
          <w:trHeight w:hRule="exact" w:val="454"/>
        </w:trPr>
        <w:tc>
          <w:tcPr>
            <w:tcW w:w="2041" w:type="dxa"/>
          </w:tcPr>
          <w:p w14:paraId="3FE52941" w14:textId="76BB60CE" w:rsidR="00733F88" w:rsidRPr="00733F88" w:rsidRDefault="00733F88" w:rsidP="00733F88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2041" w:type="dxa"/>
          </w:tcPr>
          <w:p w14:paraId="556C782E" w14:textId="2828A1A5" w:rsidR="00733F88" w:rsidRPr="00733F88" w:rsidRDefault="00733F88" w:rsidP="00733F88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2041" w:type="dxa"/>
          </w:tcPr>
          <w:p w14:paraId="3D4B672F" w14:textId="301089B8" w:rsidR="00733F88" w:rsidRPr="00733F88" w:rsidRDefault="00733F88" w:rsidP="00733F88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2041" w:type="dxa"/>
          </w:tcPr>
          <w:p w14:paraId="10C25430" w14:textId="20AE8761" w:rsidR="00733F88" w:rsidRPr="00733F88" w:rsidRDefault="00733F88" w:rsidP="00733F88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4.</w:t>
            </w:r>
          </w:p>
        </w:tc>
      </w:tr>
      <w:tr w:rsidR="00733F88" w:rsidRPr="00733F88" w14:paraId="13EBBEE7" w14:textId="77777777" w:rsidTr="00733F88">
        <w:tc>
          <w:tcPr>
            <w:tcW w:w="3090" w:type="dxa"/>
          </w:tcPr>
          <w:p w14:paraId="32A8A15F" w14:textId="77777777" w:rsidR="00733F88" w:rsidRPr="00733F88" w:rsidRDefault="00733F88" w:rsidP="002063B6">
            <w:pPr>
              <w:spacing w:line="360" w:lineRule="auto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3090" w:type="dxa"/>
          </w:tcPr>
          <w:p w14:paraId="0A4376BB" w14:textId="77777777" w:rsidR="00733F88" w:rsidRPr="00733F88" w:rsidRDefault="00733F88" w:rsidP="002063B6">
            <w:pPr>
              <w:spacing w:line="360" w:lineRule="auto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3090" w:type="dxa"/>
          </w:tcPr>
          <w:p w14:paraId="592EA6C5" w14:textId="77777777" w:rsidR="00733F88" w:rsidRPr="00733F88" w:rsidRDefault="00733F88" w:rsidP="002063B6">
            <w:pPr>
              <w:spacing w:line="360" w:lineRule="auto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3090" w:type="dxa"/>
          </w:tcPr>
          <w:p w14:paraId="6DC0AE4D" w14:textId="77777777" w:rsidR="00733F88" w:rsidRPr="00733F88" w:rsidRDefault="00733F88" w:rsidP="002063B6">
            <w:pPr>
              <w:spacing w:line="360" w:lineRule="auto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</w:tbl>
    <w:p w14:paraId="47A87ADB" w14:textId="77777777" w:rsidR="00733F88" w:rsidRPr="00733F88" w:rsidRDefault="00733F88" w:rsidP="002063B6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</w:p>
    <w:p w14:paraId="597F9CD6" w14:textId="77777777" w:rsidR="002A6C9D" w:rsidRDefault="002A6C9D" w:rsidP="002063B6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  <w:r w:rsidRPr="00FA6B18">
        <w:rPr>
          <w:rFonts w:ascii="Times New Roman" w:eastAsia="標楷體" w:hAnsi="Times New Roman" w:cs="Times New Roman"/>
          <w:sz w:val="28"/>
          <w:szCs w:val="28"/>
        </w:rPr>
        <w:t>三</w:t>
      </w:r>
      <w:r w:rsidRPr="00FA6B18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FA6B18">
        <w:rPr>
          <w:rFonts w:ascii="Times New Roman" w:eastAsia="標楷體" w:hAnsi="Times New Roman" w:cs="Times New Roman"/>
          <w:sz w:val="28"/>
          <w:szCs w:val="28"/>
        </w:rPr>
        <w:t>填充題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119"/>
        <w:gridCol w:w="3119"/>
        <w:gridCol w:w="3119"/>
        <w:gridCol w:w="3119"/>
      </w:tblGrid>
      <w:tr w:rsidR="002336B6" w:rsidRPr="00733F88" w14:paraId="24820579" w14:textId="77777777" w:rsidTr="002336B6">
        <w:trPr>
          <w:trHeight w:hRule="exact" w:val="454"/>
        </w:trPr>
        <w:tc>
          <w:tcPr>
            <w:tcW w:w="3119" w:type="dxa"/>
          </w:tcPr>
          <w:p w14:paraId="717D9AE7" w14:textId="43805CFA" w:rsidR="002336B6" w:rsidRPr="00733F88" w:rsidRDefault="002336B6" w:rsidP="00733F88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(A)</w:t>
            </w:r>
          </w:p>
        </w:tc>
        <w:tc>
          <w:tcPr>
            <w:tcW w:w="3119" w:type="dxa"/>
          </w:tcPr>
          <w:p w14:paraId="7AAC7BE3" w14:textId="5D35033A" w:rsidR="002336B6" w:rsidRPr="00733F88" w:rsidRDefault="002336B6" w:rsidP="00733F88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(B)</w:t>
            </w:r>
          </w:p>
        </w:tc>
        <w:tc>
          <w:tcPr>
            <w:tcW w:w="3119" w:type="dxa"/>
          </w:tcPr>
          <w:p w14:paraId="4619A9ED" w14:textId="362C7899" w:rsidR="002336B6" w:rsidRPr="00733F88" w:rsidRDefault="002336B6" w:rsidP="00733F88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(C)</w:t>
            </w:r>
          </w:p>
        </w:tc>
        <w:tc>
          <w:tcPr>
            <w:tcW w:w="3119" w:type="dxa"/>
          </w:tcPr>
          <w:p w14:paraId="6198C9AE" w14:textId="2B11B074" w:rsidR="002336B6" w:rsidRPr="00733F88" w:rsidRDefault="002336B6" w:rsidP="00733F88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(D)</w:t>
            </w:r>
          </w:p>
        </w:tc>
      </w:tr>
      <w:tr w:rsidR="002336B6" w:rsidRPr="00733F88" w14:paraId="19B0A72B" w14:textId="77777777" w:rsidTr="002336B6">
        <w:trPr>
          <w:trHeight w:hRule="exact" w:val="1134"/>
        </w:trPr>
        <w:tc>
          <w:tcPr>
            <w:tcW w:w="3119" w:type="dxa"/>
          </w:tcPr>
          <w:p w14:paraId="2B18BC8A" w14:textId="77777777" w:rsidR="002336B6" w:rsidRPr="00733F88" w:rsidRDefault="002336B6" w:rsidP="00733F88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3119" w:type="dxa"/>
          </w:tcPr>
          <w:p w14:paraId="6F05BBD8" w14:textId="77777777" w:rsidR="002336B6" w:rsidRPr="00733F88" w:rsidRDefault="002336B6" w:rsidP="00733F88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3119" w:type="dxa"/>
          </w:tcPr>
          <w:p w14:paraId="4A0432C6" w14:textId="77777777" w:rsidR="002336B6" w:rsidRPr="00733F88" w:rsidRDefault="002336B6" w:rsidP="00733F88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3119" w:type="dxa"/>
          </w:tcPr>
          <w:p w14:paraId="1E1C9F96" w14:textId="77777777" w:rsidR="002336B6" w:rsidRPr="00733F88" w:rsidRDefault="002336B6" w:rsidP="00733F88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  <w:tr w:rsidR="002336B6" w:rsidRPr="00733F88" w14:paraId="570B76C5" w14:textId="77777777" w:rsidTr="002336B6">
        <w:trPr>
          <w:trHeight w:hRule="exact" w:val="454"/>
        </w:trPr>
        <w:tc>
          <w:tcPr>
            <w:tcW w:w="3119" w:type="dxa"/>
          </w:tcPr>
          <w:p w14:paraId="2909E6A7" w14:textId="1E3FECC0" w:rsidR="002336B6" w:rsidRPr="00733F88" w:rsidRDefault="002336B6" w:rsidP="002336B6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E</w:t>
            </w: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119" w:type="dxa"/>
          </w:tcPr>
          <w:p w14:paraId="7BE259D3" w14:textId="2837F058" w:rsidR="002336B6" w:rsidRPr="00733F88" w:rsidRDefault="002336B6" w:rsidP="002336B6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F</w:t>
            </w: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119" w:type="dxa"/>
          </w:tcPr>
          <w:p w14:paraId="359CE698" w14:textId="405A9426" w:rsidR="002336B6" w:rsidRPr="00733F88" w:rsidRDefault="002336B6" w:rsidP="002336B6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G</w:t>
            </w: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119" w:type="dxa"/>
          </w:tcPr>
          <w:p w14:paraId="5F472145" w14:textId="031D07AC" w:rsidR="002336B6" w:rsidRPr="00733F88" w:rsidRDefault="002336B6" w:rsidP="002336B6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H</w:t>
            </w: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)</w:t>
            </w:r>
          </w:p>
        </w:tc>
      </w:tr>
      <w:tr w:rsidR="002336B6" w:rsidRPr="00733F88" w14:paraId="17422A43" w14:textId="77777777" w:rsidTr="002336B6">
        <w:trPr>
          <w:trHeight w:hRule="exact" w:val="1134"/>
        </w:trPr>
        <w:tc>
          <w:tcPr>
            <w:tcW w:w="3119" w:type="dxa"/>
          </w:tcPr>
          <w:p w14:paraId="6DD83995" w14:textId="77777777" w:rsidR="002336B6" w:rsidRPr="00733F88" w:rsidRDefault="002336B6" w:rsidP="002063B6">
            <w:pPr>
              <w:spacing w:line="360" w:lineRule="auto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3119" w:type="dxa"/>
          </w:tcPr>
          <w:p w14:paraId="1B25F70D" w14:textId="77777777" w:rsidR="002336B6" w:rsidRPr="00733F88" w:rsidRDefault="002336B6" w:rsidP="002063B6">
            <w:pPr>
              <w:spacing w:line="360" w:lineRule="auto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3119" w:type="dxa"/>
          </w:tcPr>
          <w:p w14:paraId="1A83732F" w14:textId="77777777" w:rsidR="002336B6" w:rsidRPr="00733F88" w:rsidRDefault="002336B6" w:rsidP="002063B6">
            <w:pPr>
              <w:spacing w:line="360" w:lineRule="auto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  <w:tc>
          <w:tcPr>
            <w:tcW w:w="3119" w:type="dxa"/>
          </w:tcPr>
          <w:p w14:paraId="3FE69429" w14:textId="77777777" w:rsidR="002336B6" w:rsidRPr="00733F88" w:rsidRDefault="002336B6" w:rsidP="002063B6">
            <w:pPr>
              <w:spacing w:line="360" w:lineRule="auto"/>
              <w:rPr>
                <w:rFonts w:ascii="Times New Roman" w:eastAsia="標楷體" w:hAnsi="Times New Roman" w:cs="Times New Roman"/>
                <w:sz w:val="28"/>
                <w:szCs w:val="28"/>
              </w:rPr>
            </w:pPr>
          </w:p>
        </w:tc>
      </w:tr>
    </w:tbl>
    <w:p w14:paraId="6733F657" w14:textId="77777777" w:rsidR="00733F88" w:rsidRPr="00FA6B18" w:rsidRDefault="00733F88" w:rsidP="002063B6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</w:p>
    <w:p w14:paraId="0FB0AE70" w14:textId="77777777" w:rsidR="002A6C9D" w:rsidRPr="00FA6B18" w:rsidRDefault="002A6C9D" w:rsidP="002063B6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  <w:r w:rsidRPr="00FA6B18">
        <w:rPr>
          <w:rFonts w:ascii="Times New Roman" w:eastAsia="標楷體" w:hAnsi="Times New Roman" w:cs="Times New Roman"/>
          <w:sz w:val="28"/>
          <w:szCs w:val="28"/>
        </w:rPr>
        <w:t>四</w:t>
      </w:r>
      <w:r w:rsidRPr="00FA6B18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FA6B18">
        <w:rPr>
          <w:rFonts w:ascii="Times New Roman" w:eastAsia="標楷體" w:hAnsi="Times New Roman" w:cs="Times New Roman"/>
          <w:sz w:val="28"/>
          <w:szCs w:val="28"/>
        </w:rPr>
        <w:t>計算題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2360"/>
      </w:tblGrid>
      <w:tr w:rsidR="00733F88" w14:paraId="4C7A9338" w14:textId="77777777" w:rsidTr="00733F88">
        <w:tc>
          <w:tcPr>
            <w:tcW w:w="12360" w:type="dxa"/>
          </w:tcPr>
          <w:p w14:paraId="156EB538" w14:textId="77777777" w:rsidR="00733F88" w:rsidRDefault="00733F88" w:rsidP="002063B6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14:paraId="532AF212" w14:textId="77777777" w:rsidR="00733F88" w:rsidRDefault="00733F88" w:rsidP="002063B6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14:paraId="31957661" w14:textId="77777777" w:rsidR="00733F88" w:rsidRDefault="00733F88" w:rsidP="002063B6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14:paraId="4DEB38E9" w14:textId="77777777" w:rsidR="00733F88" w:rsidRDefault="00733F88" w:rsidP="002063B6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14:paraId="1E97C8CF" w14:textId="77777777" w:rsidR="00733F88" w:rsidRDefault="00733F88" w:rsidP="002063B6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14:paraId="3FFF67B8" w14:textId="77777777" w:rsidR="00733F88" w:rsidRDefault="00733F88" w:rsidP="002063B6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14:paraId="63B74634" w14:textId="77777777" w:rsidR="00AA5992" w:rsidRDefault="00AA5992" w:rsidP="002063B6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14:paraId="090D2E28" w14:textId="77777777" w:rsidR="00AA5992" w:rsidRDefault="00AA5992" w:rsidP="002063B6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14:paraId="4637245B" w14:textId="77777777" w:rsidR="00733F88" w:rsidRDefault="00733F88" w:rsidP="002063B6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</w:tc>
      </w:tr>
    </w:tbl>
    <w:p w14:paraId="6A73BA83" w14:textId="77777777" w:rsidR="002A6C9D" w:rsidRDefault="002A6C9D" w:rsidP="002063B6">
      <w:pPr>
        <w:spacing w:line="360" w:lineRule="auto"/>
        <w:rPr>
          <w:rFonts w:ascii="Times New Roman" w:eastAsia="標楷體" w:hAnsi="Times New Roman" w:cs="Times New Roman"/>
          <w:sz w:val="26"/>
          <w:szCs w:val="26"/>
        </w:rPr>
      </w:pPr>
    </w:p>
    <w:p w14:paraId="42B84790" w14:textId="77777777" w:rsidR="00AA5992" w:rsidRDefault="00AA5992" w:rsidP="002063B6">
      <w:pPr>
        <w:spacing w:line="360" w:lineRule="auto"/>
        <w:rPr>
          <w:rFonts w:ascii="Times New Roman" w:eastAsia="標楷體" w:hAnsi="Times New Roman" w:cs="Times New Roman"/>
          <w:sz w:val="26"/>
          <w:szCs w:val="26"/>
        </w:rPr>
      </w:pPr>
    </w:p>
    <w:p w14:paraId="19DC2031" w14:textId="77777777" w:rsidR="00AA5992" w:rsidRPr="00FA6B18" w:rsidRDefault="00AA5992" w:rsidP="00AA5992">
      <w:pPr>
        <w:rPr>
          <w:rFonts w:ascii="Times New Roman" w:eastAsia="標楷體" w:hAnsi="Times New Roman" w:cs="Times New Roman"/>
          <w:color w:val="000000"/>
          <w:sz w:val="36"/>
          <w:szCs w:val="36"/>
        </w:rPr>
      </w:pPr>
      <w:r w:rsidRPr="00FA6B18">
        <w:rPr>
          <w:rFonts w:ascii="Times New Roman" w:eastAsia="標楷體" w:hAnsi="Times New Roman" w:cs="Times New Roman"/>
          <w:color w:val="000000"/>
          <w:sz w:val="36"/>
          <w:szCs w:val="36"/>
        </w:rPr>
        <w:lastRenderedPageBreak/>
        <w:t>台北市立松山高中</w:t>
      </w:r>
      <w:r w:rsidRPr="00FA6B18">
        <w:rPr>
          <w:rFonts w:ascii="Times New Roman" w:eastAsia="標楷體" w:hAnsi="Times New Roman" w:cs="Times New Roman"/>
          <w:color w:val="000000"/>
          <w:spacing w:val="-20"/>
          <w:sz w:val="36"/>
          <w:szCs w:val="36"/>
        </w:rPr>
        <w:t xml:space="preserve"> </w:t>
      </w:r>
      <w:r w:rsidRPr="00FA6B18">
        <w:rPr>
          <w:rFonts w:ascii="Times New Roman" w:eastAsia="標楷體" w:hAnsi="Times New Roman" w:cs="Times New Roman"/>
          <w:color w:val="000000"/>
          <w:sz w:val="36"/>
          <w:szCs w:val="36"/>
        </w:rPr>
        <w:t>104</w:t>
      </w:r>
      <w:r w:rsidRPr="00FA6B18">
        <w:rPr>
          <w:rFonts w:ascii="Times New Roman" w:eastAsia="標楷體" w:hAnsi="Times New Roman" w:cs="Times New Roman"/>
          <w:color w:val="000000"/>
          <w:sz w:val="36"/>
          <w:szCs w:val="36"/>
        </w:rPr>
        <w:t>學年度第一學期</w:t>
      </w:r>
      <w:r w:rsidRPr="00FA6B18">
        <w:rPr>
          <w:rFonts w:ascii="Times New Roman" w:eastAsia="標楷體" w:hAnsi="Times New Roman" w:cs="Times New Roman"/>
          <w:color w:val="000000"/>
          <w:spacing w:val="-20"/>
          <w:sz w:val="36"/>
          <w:szCs w:val="36"/>
        </w:rPr>
        <w:t xml:space="preserve"> </w:t>
      </w:r>
      <w:r w:rsidRPr="00FA6B18">
        <w:rPr>
          <w:rFonts w:ascii="Times New Roman" w:eastAsia="標楷體" w:hAnsi="Times New Roman" w:cs="Times New Roman"/>
          <w:color w:val="000000"/>
          <w:sz w:val="36"/>
          <w:szCs w:val="36"/>
        </w:rPr>
        <w:t>第一次期中考</w:t>
      </w:r>
      <w:r w:rsidRPr="00FA6B18">
        <w:rPr>
          <w:rFonts w:ascii="Times New Roman" w:eastAsia="標楷體" w:hAnsi="Times New Roman" w:cs="Times New Roman"/>
          <w:color w:val="000000"/>
          <w:spacing w:val="-20"/>
          <w:sz w:val="36"/>
          <w:szCs w:val="36"/>
        </w:rPr>
        <w:t xml:space="preserve"> </w:t>
      </w:r>
      <w:r w:rsidRPr="00FA6B18">
        <w:rPr>
          <w:rFonts w:ascii="Times New Roman" w:eastAsia="標楷體" w:hAnsi="Times New Roman" w:cs="Times New Roman"/>
          <w:color w:val="000000"/>
          <w:spacing w:val="-20"/>
          <w:sz w:val="36"/>
          <w:szCs w:val="36"/>
        </w:rPr>
        <w:t>高</w:t>
      </w:r>
      <w:r w:rsidRPr="00FA6B18">
        <w:rPr>
          <w:rFonts w:ascii="Times New Roman" w:eastAsia="標楷體" w:hAnsi="Times New Roman" w:cs="Times New Roman"/>
          <w:color w:val="000000"/>
          <w:sz w:val="36"/>
          <w:szCs w:val="36"/>
        </w:rPr>
        <w:t>三社會組</w:t>
      </w:r>
      <w:r w:rsidRPr="00FA6B18">
        <w:rPr>
          <w:rFonts w:ascii="Times New Roman" w:eastAsia="標楷體" w:hAnsi="Times New Roman" w:cs="Times New Roman"/>
          <w:color w:val="000000"/>
          <w:spacing w:val="-20"/>
          <w:sz w:val="36"/>
          <w:szCs w:val="36"/>
        </w:rPr>
        <w:t xml:space="preserve"> </w:t>
      </w:r>
      <w:r w:rsidRPr="00FA6B18">
        <w:rPr>
          <w:rFonts w:ascii="Times New Roman" w:eastAsia="標楷體" w:hAnsi="Times New Roman" w:cs="Times New Roman"/>
          <w:color w:val="000000"/>
          <w:sz w:val="36"/>
          <w:szCs w:val="36"/>
        </w:rPr>
        <w:t>數學科試題</w:t>
      </w:r>
    </w:p>
    <w:p w14:paraId="2CCBADD3" w14:textId="77777777" w:rsidR="00AA5992" w:rsidRPr="00FA6B18" w:rsidRDefault="00AA5992" w:rsidP="00AA5992">
      <w:pPr>
        <w:rPr>
          <w:rFonts w:ascii="Times New Roman" w:eastAsia="標楷體" w:hAnsi="Times New Roman" w:cs="Times New Roman"/>
          <w:color w:val="000000"/>
          <w:sz w:val="32"/>
          <w:szCs w:val="32"/>
        </w:rPr>
      </w:pPr>
      <w:r w:rsidRPr="00FA6B18">
        <w:rPr>
          <w:rFonts w:ascii="Times New Roman" w:eastAsia="標楷體" w:hAnsi="Times New Roman" w:cs="Times New Roman"/>
          <w:color w:val="000000"/>
          <w:sz w:val="26"/>
          <w:szCs w:val="26"/>
        </w:rPr>
        <w:t xml:space="preserve">                             </w:t>
      </w:r>
      <w:r w:rsidRPr="00FA6B18">
        <w:rPr>
          <w:rFonts w:ascii="Times New Roman" w:eastAsia="標楷體" w:hAnsi="Times New Roman" w:cs="Times New Roman"/>
          <w:color w:val="000000"/>
          <w:sz w:val="32"/>
          <w:szCs w:val="32"/>
        </w:rPr>
        <w:t xml:space="preserve"> </w:t>
      </w:r>
      <w:r>
        <w:rPr>
          <w:rFonts w:ascii="Times New Roman" w:eastAsia="標楷體" w:hAnsi="Times New Roman" w:cs="Times New Roman" w:hint="eastAsia"/>
          <w:color w:val="000000"/>
          <w:sz w:val="32"/>
          <w:szCs w:val="32"/>
        </w:rPr>
        <w:t xml:space="preserve">              </w:t>
      </w:r>
      <w:r w:rsidRPr="00FA6B18">
        <w:rPr>
          <w:rFonts w:ascii="Times New Roman" w:eastAsia="標楷體" w:hAnsi="Times New Roman" w:cs="Times New Roman"/>
          <w:color w:val="000000"/>
          <w:sz w:val="32"/>
          <w:szCs w:val="32"/>
        </w:rPr>
        <w:t>班級</w:t>
      </w:r>
      <w:r w:rsidRPr="00FA6B18">
        <w:rPr>
          <w:rFonts w:ascii="Times New Roman" w:eastAsia="標楷體" w:hAnsi="Times New Roman" w:cs="Times New Roman"/>
          <w:color w:val="000000"/>
          <w:sz w:val="32"/>
          <w:szCs w:val="32"/>
        </w:rPr>
        <w:t xml:space="preserve">       </w:t>
      </w:r>
      <w:r w:rsidRPr="00FA6B18">
        <w:rPr>
          <w:rFonts w:ascii="Times New Roman" w:eastAsia="標楷體" w:hAnsi="Times New Roman" w:cs="Times New Roman"/>
          <w:color w:val="000000"/>
          <w:sz w:val="32"/>
          <w:szCs w:val="32"/>
        </w:rPr>
        <w:t>座號</w:t>
      </w:r>
      <w:r w:rsidRPr="00FA6B18">
        <w:rPr>
          <w:rFonts w:ascii="Times New Roman" w:eastAsia="標楷體" w:hAnsi="Times New Roman" w:cs="Times New Roman"/>
          <w:color w:val="000000"/>
          <w:sz w:val="32"/>
          <w:szCs w:val="32"/>
        </w:rPr>
        <w:t xml:space="preserve">       </w:t>
      </w:r>
      <w:r w:rsidRPr="00FA6B18">
        <w:rPr>
          <w:rFonts w:ascii="Times New Roman" w:eastAsia="標楷體" w:hAnsi="Times New Roman" w:cs="Times New Roman"/>
          <w:color w:val="000000"/>
          <w:sz w:val="32"/>
          <w:szCs w:val="32"/>
        </w:rPr>
        <w:t>姓名</w:t>
      </w:r>
    </w:p>
    <w:p w14:paraId="1CD85012" w14:textId="05234779" w:rsidR="00AA5992" w:rsidRDefault="00AA5992" w:rsidP="00AA5992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  <w:r w:rsidRPr="00FA6B18">
        <w:rPr>
          <w:rFonts w:ascii="Times New Roman" w:eastAsia="標楷體" w:hAnsi="Times New Roman" w:cs="Times New Roman"/>
          <w:sz w:val="28"/>
          <w:szCs w:val="28"/>
        </w:rPr>
        <w:t>一</w:t>
      </w:r>
      <w:r w:rsidRPr="00FA6B18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FA6B18">
        <w:rPr>
          <w:rFonts w:ascii="Times New Roman" w:eastAsia="標楷體" w:hAnsi="Times New Roman" w:cs="Times New Roman"/>
          <w:sz w:val="28"/>
          <w:szCs w:val="28"/>
        </w:rPr>
        <w:t>單選題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每題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5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分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共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10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分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701"/>
        <w:gridCol w:w="1701"/>
      </w:tblGrid>
      <w:tr w:rsidR="00AA5992" w:rsidRPr="00733F88" w14:paraId="3A414F36" w14:textId="77777777" w:rsidTr="00F65A8A">
        <w:trPr>
          <w:trHeight w:hRule="exact" w:val="454"/>
        </w:trPr>
        <w:tc>
          <w:tcPr>
            <w:tcW w:w="1701" w:type="dxa"/>
            <w:vAlign w:val="center"/>
          </w:tcPr>
          <w:p w14:paraId="318482E7" w14:textId="77777777" w:rsidR="00AA5992" w:rsidRPr="00733F88" w:rsidRDefault="00AA5992" w:rsidP="00F65A8A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1701" w:type="dxa"/>
            <w:vAlign w:val="center"/>
          </w:tcPr>
          <w:p w14:paraId="439EB2E2" w14:textId="77777777" w:rsidR="00AA5992" w:rsidRPr="00733F88" w:rsidRDefault="00AA5992" w:rsidP="00F65A8A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2.</w:t>
            </w:r>
          </w:p>
        </w:tc>
      </w:tr>
      <w:tr w:rsidR="00AA5992" w:rsidRPr="00733F88" w14:paraId="5B151AB0" w14:textId="77777777" w:rsidTr="00F65A8A">
        <w:tc>
          <w:tcPr>
            <w:tcW w:w="1701" w:type="dxa"/>
          </w:tcPr>
          <w:p w14:paraId="76888C8D" w14:textId="356D898D" w:rsidR="00AA5992" w:rsidRPr="00733F88" w:rsidRDefault="00AA5992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701" w:type="dxa"/>
          </w:tcPr>
          <w:p w14:paraId="6F84F76E" w14:textId="4642BB7E" w:rsidR="00AA5992" w:rsidRPr="00733F88" w:rsidRDefault="00AA5992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sz w:val="28"/>
                <w:szCs w:val="28"/>
              </w:rPr>
              <w:t>C</w:t>
            </w:r>
          </w:p>
        </w:tc>
      </w:tr>
    </w:tbl>
    <w:p w14:paraId="53ADC926" w14:textId="77777777" w:rsidR="00AA5992" w:rsidRDefault="00AA5992" w:rsidP="00AA5992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</w:p>
    <w:p w14:paraId="4D0A9045" w14:textId="00891291" w:rsidR="00AA5992" w:rsidRPr="00733F88" w:rsidRDefault="00AA5992" w:rsidP="00AA5992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  <w:r w:rsidRPr="00733F88">
        <w:rPr>
          <w:rFonts w:ascii="Times New Roman" w:eastAsia="標楷體" w:hAnsi="Times New Roman" w:cs="Times New Roman"/>
          <w:sz w:val="28"/>
          <w:szCs w:val="28"/>
        </w:rPr>
        <w:t>二</w:t>
      </w:r>
      <w:r w:rsidRPr="00733F88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733F88">
        <w:rPr>
          <w:rFonts w:ascii="Times New Roman" w:eastAsia="標楷體" w:hAnsi="Times New Roman" w:cs="Times New Roman"/>
          <w:sz w:val="28"/>
          <w:szCs w:val="28"/>
        </w:rPr>
        <w:t>多選題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每題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10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分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每個選項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2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分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共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40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分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090"/>
        <w:gridCol w:w="3090"/>
        <w:gridCol w:w="3090"/>
        <w:gridCol w:w="3090"/>
      </w:tblGrid>
      <w:tr w:rsidR="00AA5992" w:rsidRPr="00733F88" w14:paraId="3D83BB60" w14:textId="77777777" w:rsidTr="00F65A8A">
        <w:trPr>
          <w:trHeight w:hRule="exact" w:val="454"/>
        </w:trPr>
        <w:tc>
          <w:tcPr>
            <w:tcW w:w="2041" w:type="dxa"/>
          </w:tcPr>
          <w:p w14:paraId="294D7C43" w14:textId="77777777" w:rsidR="00AA5992" w:rsidRPr="00733F88" w:rsidRDefault="00AA5992" w:rsidP="00F65A8A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2041" w:type="dxa"/>
          </w:tcPr>
          <w:p w14:paraId="1CA4DDF9" w14:textId="77777777" w:rsidR="00AA5992" w:rsidRPr="00733F88" w:rsidRDefault="00AA5992" w:rsidP="00F65A8A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2041" w:type="dxa"/>
          </w:tcPr>
          <w:p w14:paraId="7BE465CE" w14:textId="77777777" w:rsidR="00AA5992" w:rsidRPr="00733F88" w:rsidRDefault="00AA5992" w:rsidP="00F65A8A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2041" w:type="dxa"/>
          </w:tcPr>
          <w:p w14:paraId="04229390" w14:textId="77777777" w:rsidR="00AA5992" w:rsidRPr="00733F88" w:rsidRDefault="00AA5992" w:rsidP="00F65A8A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4.</w:t>
            </w:r>
          </w:p>
        </w:tc>
      </w:tr>
      <w:tr w:rsidR="00AA5992" w:rsidRPr="00733F88" w14:paraId="227B7E98" w14:textId="77777777" w:rsidTr="00F65A8A">
        <w:tc>
          <w:tcPr>
            <w:tcW w:w="3090" w:type="dxa"/>
          </w:tcPr>
          <w:p w14:paraId="01B83755" w14:textId="091F9F60" w:rsidR="00AA5992" w:rsidRPr="00733F88" w:rsidRDefault="00AA5992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sz w:val="28"/>
                <w:szCs w:val="28"/>
              </w:rPr>
              <w:t>ABE</w:t>
            </w:r>
          </w:p>
        </w:tc>
        <w:tc>
          <w:tcPr>
            <w:tcW w:w="3090" w:type="dxa"/>
          </w:tcPr>
          <w:p w14:paraId="132F691C" w14:textId="1D31EE1C" w:rsidR="00AA5992" w:rsidRPr="00733F88" w:rsidRDefault="00AA5992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sz w:val="28"/>
                <w:szCs w:val="28"/>
              </w:rPr>
              <w:t>AC</w:t>
            </w:r>
          </w:p>
        </w:tc>
        <w:tc>
          <w:tcPr>
            <w:tcW w:w="3090" w:type="dxa"/>
          </w:tcPr>
          <w:p w14:paraId="1CE0179D" w14:textId="1F885F8C" w:rsidR="00AA5992" w:rsidRPr="00733F88" w:rsidRDefault="00AA5992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sz w:val="28"/>
                <w:szCs w:val="28"/>
              </w:rPr>
              <w:t>BCD</w:t>
            </w:r>
          </w:p>
        </w:tc>
        <w:tc>
          <w:tcPr>
            <w:tcW w:w="3090" w:type="dxa"/>
          </w:tcPr>
          <w:p w14:paraId="5BF6B49B" w14:textId="3C2E27B5" w:rsidR="00AA5992" w:rsidRPr="00733F88" w:rsidRDefault="00AA5992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sz w:val="28"/>
                <w:szCs w:val="28"/>
              </w:rPr>
              <w:t>AB</w:t>
            </w:r>
            <w:r w:rsidR="0061742D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C</w:t>
            </w:r>
            <w:bookmarkStart w:id="0" w:name="_GoBack"/>
            <w:bookmarkEnd w:id="0"/>
            <w:r>
              <w:rPr>
                <w:rFonts w:ascii="Times New Roman" w:eastAsia="標楷體" w:hAnsi="Times New Roman" w:cs="Times New Roman"/>
                <w:sz w:val="28"/>
                <w:szCs w:val="28"/>
              </w:rPr>
              <w:t>E</w:t>
            </w:r>
          </w:p>
        </w:tc>
      </w:tr>
    </w:tbl>
    <w:p w14:paraId="76B4505A" w14:textId="77777777" w:rsidR="00AA5992" w:rsidRPr="00733F88" w:rsidRDefault="00AA5992" w:rsidP="00AA5992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</w:p>
    <w:p w14:paraId="7E7B834E" w14:textId="1E4ACD06" w:rsidR="00AA5992" w:rsidRDefault="00AA5992" w:rsidP="00AA5992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  <w:r w:rsidRPr="00FA6B18">
        <w:rPr>
          <w:rFonts w:ascii="Times New Roman" w:eastAsia="標楷體" w:hAnsi="Times New Roman" w:cs="Times New Roman"/>
          <w:sz w:val="28"/>
          <w:szCs w:val="28"/>
        </w:rPr>
        <w:t>三</w:t>
      </w:r>
      <w:r w:rsidRPr="00FA6B18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FA6B18">
        <w:rPr>
          <w:rFonts w:ascii="Times New Roman" w:eastAsia="標楷體" w:hAnsi="Times New Roman" w:cs="Times New Roman"/>
          <w:sz w:val="28"/>
          <w:szCs w:val="28"/>
        </w:rPr>
        <w:t>填充題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每格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5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分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共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40</w:t>
      </w:r>
      <w:r w:rsidR="00056B29">
        <w:rPr>
          <w:rFonts w:ascii="Times New Roman" w:eastAsia="標楷體" w:hAnsi="Times New Roman" w:cs="Times New Roman" w:hint="eastAsia"/>
          <w:sz w:val="28"/>
          <w:szCs w:val="28"/>
        </w:rPr>
        <w:t>分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119"/>
        <w:gridCol w:w="3119"/>
        <w:gridCol w:w="3119"/>
        <w:gridCol w:w="3119"/>
      </w:tblGrid>
      <w:tr w:rsidR="00AA5992" w:rsidRPr="00733F88" w14:paraId="3256017C" w14:textId="77777777" w:rsidTr="00F65A8A">
        <w:trPr>
          <w:trHeight w:hRule="exact" w:val="454"/>
        </w:trPr>
        <w:tc>
          <w:tcPr>
            <w:tcW w:w="3119" w:type="dxa"/>
          </w:tcPr>
          <w:p w14:paraId="636935DA" w14:textId="77777777" w:rsidR="00AA5992" w:rsidRPr="00733F88" w:rsidRDefault="00AA5992" w:rsidP="00F65A8A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(A)</w:t>
            </w:r>
          </w:p>
        </w:tc>
        <w:tc>
          <w:tcPr>
            <w:tcW w:w="3119" w:type="dxa"/>
          </w:tcPr>
          <w:p w14:paraId="5643E966" w14:textId="77777777" w:rsidR="00AA5992" w:rsidRPr="00733F88" w:rsidRDefault="00AA5992" w:rsidP="00F65A8A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(B)</w:t>
            </w:r>
          </w:p>
        </w:tc>
        <w:tc>
          <w:tcPr>
            <w:tcW w:w="3119" w:type="dxa"/>
          </w:tcPr>
          <w:p w14:paraId="065DDBE7" w14:textId="77777777" w:rsidR="00AA5992" w:rsidRPr="00733F88" w:rsidRDefault="00AA5992" w:rsidP="00F65A8A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(C)</w:t>
            </w:r>
          </w:p>
        </w:tc>
        <w:tc>
          <w:tcPr>
            <w:tcW w:w="3119" w:type="dxa"/>
          </w:tcPr>
          <w:p w14:paraId="59C9EB55" w14:textId="77777777" w:rsidR="00AA5992" w:rsidRPr="00733F88" w:rsidRDefault="00AA5992" w:rsidP="00F65A8A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(D)</w:t>
            </w:r>
          </w:p>
        </w:tc>
      </w:tr>
      <w:tr w:rsidR="00AA5992" w:rsidRPr="00733F88" w14:paraId="392A98A9" w14:textId="77777777" w:rsidTr="00F65A8A">
        <w:trPr>
          <w:trHeight w:hRule="exact" w:val="1134"/>
        </w:trPr>
        <w:tc>
          <w:tcPr>
            <w:tcW w:w="3119" w:type="dxa"/>
          </w:tcPr>
          <w:p w14:paraId="2883B137" w14:textId="48B59286" w:rsidR="00AA5992" w:rsidRPr="00733F88" w:rsidRDefault="00AA5992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sz w:val="28"/>
                <w:szCs w:val="28"/>
              </w:rPr>
              <w:t>0.3</w:t>
            </w:r>
          </w:p>
        </w:tc>
        <w:tc>
          <w:tcPr>
            <w:tcW w:w="3119" w:type="dxa"/>
          </w:tcPr>
          <w:p w14:paraId="5F32432D" w14:textId="6C44A1A5" w:rsidR="00AA5992" w:rsidRPr="00733F88" w:rsidRDefault="00AA5992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sz w:val="28"/>
                <w:szCs w:val="28"/>
              </w:rPr>
              <w:t>0.</w:t>
            </w:r>
            <w:r w:rsidR="00056B29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4</w:t>
            </w:r>
          </w:p>
        </w:tc>
        <w:tc>
          <w:tcPr>
            <w:tcW w:w="3119" w:type="dxa"/>
          </w:tcPr>
          <w:p w14:paraId="2647F808" w14:textId="09582780" w:rsidR="00AA5992" w:rsidRPr="00733F88" w:rsidRDefault="00056B29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8619CD">
              <w:rPr>
                <w:position w:val="-20"/>
              </w:rPr>
              <w:object w:dxaOrig="320" w:dyaOrig="520" w14:anchorId="6FFE498A">
                <v:shape id="_x0000_i1106" type="#_x0000_t75" style="width:16.2pt;height:25.9pt" o:ole="">
                  <v:imagedata r:id="rId137" o:title=""/>
                </v:shape>
                <o:OLEObject Type="Embed" ProgID="Equation.DSMT4" ShapeID="_x0000_i1106" DrawAspect="Content" ObjectID="_1506240755" r:id="rId138"/>
              </w:object>
            </w:r>
          </w:p>
        </w:tc>
        <w:tc>
          <w:tcPr>
            <w:tcW w:w="3119" w:type="dxa"/>
          </w:tcPr>
          <w:p w14:paraId="320306DA" w14:textId="57804CE5" w:rsidR="00AA5992" w:rsidRPr="00733F88" w:rsidRDefault="00AA5992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sz w:val="28"/>
                <w:szCs w:val="28"/>
              </w:rPr>
              <w:t>21</w:t>
            </w:r>
          </w:p>
        </w:tc>
      </w:tr>
      <w:tr w:rsidR="00AA5992" w:rsidRPr="00733F88" w14:paraId="11E05146" w14:textId="77777777" w:rsidTr="00F65A8A">
        <w:trPr>
          <w:trHeight w:hRule="exact" w:val="454"/>
        </w:trPr>
        <w:tc>
          <w:tcPr>
            <w:tcW w:w="3119" w:type="dxa"/>
          </w:tcPr>
          <w:p w14:paraId="322F5F77" w14:textId="77777777" w:rsidR="00AA5992" w:rsidRPr="00733F88" w:rsidRDefault="00AA5992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E</w:t>
            </w: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119" w:type="dxa"/>
          </w:tcPr>
          <w:p w14:paraId="5E6E2A6D" w14:textId="77777777" w:rsidR="00AA5992" w:rsidRPr="00733F88" w:rsidRDefault="00AA5992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F</w:t>
            </w: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119" w:type="dxa"/>
          </w:tcPr>
          <w:p w14:paraId="435E7B67" w14:textId="77777777" w:rsidR="00AA5992" w:rsidRPr="00733F88" w:rsidRDefault="00AA5992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G</w:t>
            </w: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119" w:type="dxa"/>
          </w:tcPr>
          <w:p w14:paraId="1AB0F629" w14:textId="77777777" w:rsidR="00AA5992" w:rsidRPr="00733F88" w:rsidRDefault="00AA5992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H</w:t>
            </w:r>
            <w:r w:rsidRPr="00733F88">
              <w:rPr>
                <w:rFonts w:ascii="Times New Roman" w:eastAsia="標楷體" w:hAnsi="Times New Roman" w:cs="Times New Roman"/>
                <w:sz w:val="28"/>
                <w:szCs w:val="28"/>
              </w:rPr>
              <w:t>)</w:t>
            </w:r>
          </w:p>
        </w:tc>
      </w:tr>
      <w:tr w:rsidR="00AA5992" w:rsidRPr="00733F88" w14:paraId="2CD8C23D" w14:textId="77777777" w:rsidTr="00F65A8A">
        <w:trPr>
          <w:trHeight w:hRule="exact" w:val="1134"/>
        </w:trPr>
        <w:tc>
          <w:tcPr>
            <w:tcW w:w="3119" w:type="dxa"/>
          </w:tcPr>
          <w:p w14:paraId="659A9DC1" w14:textId="7012C36E" w:rsidR="00AA5992" w:rsidRPr="00733F88" w:rsidRDefault="00AA5992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sz w:val="28"/>
                <w:szCs w:val="28"/>
              </w:rPr>
              <w:t>4200</w:t>
            </w:r>
          </w:p>
        </w:tc>
        <w:tc>
          <w:tcPr>
            <w:tcW w:w="3119" w:type="dxa"/>
          </w:tcPr>
          <w:p w14:paraId="77A2DF35" w14:textId="51C5D89D" w:rsidR="00AA5992" w:rsidRPr="00733F88" w:rsidRDefault="00056B29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8619CD">
              <w:rPr>
                <w:position w:val="-20"/>
              </w:rPr>
              <w:object w:dxaOrig="320" w:dyaOrig="520" w14:anchorId="6E912859">
                <v:shape id="_x0000_i1107" type="#_x0000_t75" style="width:16.2pt;height:25.9pt" o:ole="">
                  <v:imagedata r:id="rId139" o:title=""/>
                </v:shape>
                <o:OLEObject Type="Embed" ProgID="Equation.DSMT4" ShapeID="_x0000_i1107" DrawAspect="Content" ObjectID="_1506240756" r:id="rId140"/>
              </w:object>
            </w:r>
          </w:p>
        </w:tc>
        <w:tc>
          <w:tcPr>
            <w:tcW w:w="3119" w:type="dxa"/>
          </w:tcPr>
          <w:p w14:paraId="3E59FC40" w14:textId="366B53D7" w:rsidR="00AA5992" w:rsidRPr="00733F88" w:rsidRDefault="00056B29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8619CD">
              <w:rPr>
                <w:position w:val="-20"/>
              </w:rPr>
              <w:object w:dxaOrig="320" w:dyaOrig="520" w14:anchorId="01C9D133">
                <v:shape id="_x0000_i1108" type="#_x0000_t75" style="width:16.2pt;height:25.9pt" o:ole="">
                  <v:imagedata r:id="rId141" o:title=""/>
                </v:shape>
                <o:OLEObject Type="Embed" ProgID="Equation.DSMT4" ShapeID="_x0000_i1108" DrawAspect="Content" ObjectID="_1506240757" r:id="rId142"/>
              </w:object>
            </w:r>
          </w:p>
        </w:tc>
        <w:tc>
          <w:tcPr>
            <w:tcW w:w="3119" w:type="dxa"/>
          </w:tcPr>
          <w:p w14:paraId="1D2EF0CE" w14:textId="4504245C" w:rsidR="00AA5992" w:rsidRPr="00733F88" w:rsidRDefault="00056B29" w:rsidP="00AA5992">
            <w:pPr>
              <w:spacing w:line="360" w:lineRule="auto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8619CD">
              <w:rPr>
                <w:position w:val="-20"/>
              </w:rPr>
              <w:object w:dxaOrig="220" w:dyaOrig="520" w14:anchorId="28224029">
                <v:shape id="_x0000_i1109" type="#_x0000_t75" style="width:10.9pt;height:25.9pt" o:ole="">
                  <v:imagedata r:id="rId143" o:title=""/>
                </v:shape>
                <o:OLEObject Type="Embed" ProgID="Equation.DSMT4" ShapeID="_x0000_i1109" DrawAspect="Content" ObjectID="_1506240758" r:id="rId144"/>
              </w:object>
            </w:r>
          </w:p>
        </w:tc>
      </w:tr>
    </w:tbl>
    <w:p w14:paraId="12A068DE" w14:textId="77777777" w:rsidR="00AA5992" w:rsidRPr="00FA6B18" w:rsidRDefault="00AA5992" w:rsidP="00AA5992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</w:p>
    <w:p w14:paraId="2EE3C3CC" w14:textId="77777777" w:rsidR="00AA5992" w:rsidRPr="00FA6B18" w:rsidRDefault="00AA5992" w:rsidP="00AA5992">
      <w:pPr>
        <w:spacing w:line="360" w:lineRule="auto"/>
        <w:rPr>
          <w:rFonts w:ascii="Times New Roman" w:eastAsia="標楷體" w:hAnsi="Times New Roman" w:cs="Times New Roman"/>
          <w:sz w:val="28"/>
          <w:szCs w:val="28"/>
        </w:rPr>
      </w:pPr>
      <w:r w:rsidRPr="00FA6B18">
        <w:rPr>
          <w:rFonts w:ascii="Times New Roman" w:eastAsia="標楷體" w:hAnsi="Times New Roman" w:cs="Times New Roman"/>
          <w:sz w:val="28"/>
          <w:szCs w:val="28"/>
        </w:rPr>
        <w:t>四</w:t>
      </w:r>
      <w:r w:rsidRPr="00FA6B18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FA6B18">
        <w:rPr>
          <w:rFonts w:ascii="Times New Roman" w:eastAsia="標楷體" w:hAnsi="Times New Roman" w:cs="Times New Roman"/>
          <w:sz w:val="28"/>
          <w:szCs w:val="28"/>
        </w:rPr>
        <w:t>計算題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2360"/>
      </w:tblGrid>
      <w:tr w:rsidR="00AA5992" w14:paraId="515EDB2F" w14:textId="77777777" w:rsidTr="00F65A8A">
        <w:tc>
          <w:tcPr>
            <w:tcW w:w="12360" w:type="dxa"/>
          </w:tcPr>
          <w:p w14:paraId="72DB36F5" w14:textId="77DF07BF" w:rsidR="00AA5992" w:rsidRDefault="00AA5992" w:rsidP="00F65A8A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期望值</w:t>
            </w:r>
            <w:r w:rsidR="00056B29" w:rsidRPr="008619CD">
              <w:rPr>
                <w:position w:val="-20"/>
              </w:rPr>
              <w:object w:dxaOrig="220" w:dyaOrig="520" w14:anchorId="13E29E49">
                <v:shape id="_x0000_i1110" type="#_x0000_t75" style="width:10.9pt;height:25.9pt" o:ole="">
                  <v:imagedata r:id="rId145" o:title=""/>
                </v:shape>
                <o:OLEObject Type="Embed" ProgID="Equation.DSMT4" ShapeID="_x0000_i1110" DrawAspect="Content" ObjectID="_1506240759" r:id="rId146"/>
              </w:object>
            </w:r>
          </w:p>
          <w:p w14:paraId="5ED84AA4" w14:textId="5DFF033E" w:rsidR="00AA5992" w:rsidRDefault="00AA5992" w:rsidP="00F65A8A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  <w:r>
              <w:rPr>
                <w:rFonts w:ascii="Times New Roman" w:eastAsia="標楷體" w:hAnsi="Times New Roman" w:cs="Times New Roman" w:hint="eastAsia"/>
                <w:sz w:val="26"/>
                <w:szCs w:val="26"/>
              </w:rPr>
              <w:t>變異數</w:t>
            </w:r>
            <w:r w:rsidR="00056B29" w:rsidRPr="008619CD">
              <w:rPr>
                <w:position w:val="-20"/>
              </w:rPr>
              <w:object w:dxaOrig="300" w:dyaOrig="520" w14:anchorId="2468A7ED">
                <v:shape id="_x0000_i1111" type="#_x0000_t75" style="width:14.95pt;height:25.9pt" o:ole="">
                  <v:imagedata r:id="rId147" o:title=""/>
                </v:shape>
                <o:OLEObject Type="Embed" ProgID="Equation.DSMT4" ShapeID="_x0000_i1111" DrawAspect="Content" ObjectID="_1506240760" r:id="rId148"/>
              </w:object>
            </w:r>
          </w:p>
          <w:p w14:paraId="2AB45650" w14:textId="77777777" w:rsidR="00AA5992" w:rsidRDefault="00AA5992" w:rsidP="00F65A8A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14:paraId="636001A5" w14:textId="77777777" w:rsidR="00AA5992" w:rsidRDefault="00AA5992" w:rsidP="00F65A8A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14:paraId="752BF4D3" w14:textId="77777777" w:rsidR="00AA5992" w:rsidRDefault="00AA5992" w:rsidP="00F65A8A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14:paraId="325C3358" w14:textId="77777777" w:rsidR="00AA5992" w:rsidRDefault="00AA5992" w:rsidP="00F65A8A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14:paraId="162A9801" w14:textId="77777777" w:rsidR="00AA5992" w:rsidRDefault="00AA5992" w:rsidP="00F65A8A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14:paraId="7B161A74" w14:textId="77777777" w:rsidR="00AA5992" w:rsidRDefault="00AA5992" w:rsidP="00F65A8A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  <w:p w14:paraId="1A01C7E8" w14:textId="77777777" w:rsidR="00AA5992" w:rsidRDefault="00AA5992" w:rsidP="00F65A8A">
            <w:pPr>
              <w:spacing w:line="360" w:lineRule="auto"/>
              <w:rPr>
                <w:rFonts w:ascii="Times New Roman" w:eastAsia="標楷體" w:hAnsi="Times New Roman" w:cs="Times New Roman"/>
                <w:sz w:val="26"/>
                <w:szCs w:val="26"/>
              </w:rPr>
            </w:pPr>
          </w:p>
        </w:tc>
      </w:tr>
    </w:tbl>
    <w:p w14:paraId="3F0B73FD" w14:textId="77777777" w:rsidR="00AA5992" w:rsidRPr="00FA6B18" w:rsidRDefault="00AA5992" w:rsidP="00AA5992">
      <w:pPr>
        <w:spacing w:line="360" w:lineRule="auto"/>
        <w:rPr>
          <w:rFonts w:ascii="Times New Roman" w:eastAsia="標楷體" w:hAnsi="Times New Roman" w:cs="Times New Roman"/>
          <w:sz w:val="26"/>
          <w:szCs w:val="26"/>
        </w:rPr>
      </w:pPr>
    </w:p>
    <w:p w14:paraId="329E43A5" w14:textId="77777777" w:rsidR="00AA5992" w:rsidRDefault="00AA5992" w:rsidP="002063B6">
      <w:pPr>
        <w:spacing w:line="360" w:lineRule="auto"/>
        <w:rPr>
          <w:rFonts w:ascii="Times New Roman" w:eastAsia="標楷體" w:hAnsi="Times New Roman" w:cs="Times New Roman"/>
          <w:sz w:val="26"/>
          <w:szCs w:val="26"/>
        </w:rPr>
      </w:pPr>
    </w:p>
    <w:sectPr w:rsidR="00AA5992" w:rsidSect="00FA6B18">
      <w:footerReference w:type="even" r:id="rId149"/>
      <w:footerReference w:type="default" r:id="rId150"/>
      <w:pgSz w:w="14572" w:h="20639" w:code="12"/>
      <w:pgMar w:top="1021" w:right="1134" w:bottom="1021" w:left="1134" w:header="851" w:footer="992" w:gutter="0"/>
      <w:cols w:space="425"/>
      <w:docGrid w:type="lines" w:linePitch="423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9F4B8EB" w14:textId="77777777" w:rsidR="007E2FD3" w:rsidRDefault="007E2FD3" w:rsidP="00A17CEC">
      <w:r>
        <w:separator/>
      </w:r>
    </w:p>
  </w:endnote>
  <w:endnote w:type="continuationSeparator" w:id="0">
    <w:p w14:paraId="21EE1B39" w14:textId="77777777" w:rsidR="007E2FD3" w:rsidRDefault="007E2FD3" w:rsidP="00A17C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iti TC Light">
    <w:charset w:val="51"/>
    <w:family w:val="auto"/>
    <w:pitch w:val="variable"/>
    <w:sig w:usb0="8000002F" w:usb1="0808004A" w:usb2="00000010" w:usb3="00000000" w:csb0="003E0000" w:csb1="00000000"/>
  </w:font>
  <w:font w:name="標楷體">
    <w:altName w:val="宋体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014A561" w14:textId="77777777" w:rsidR="007E2FD3" w:rsidRDefault="007E2FD3" w:rsidP="00FC1738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23194CE3" w14:textId="77777777" w:rsidR="007E2FD3" w:rsidRDefault="007E2FD3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4E9F12" w14:textId="77777777" w:rsidR="007E2FD3" w:rsidRDefault="007E2FD3" w:rsidP="00FC1738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E42C42">
      <w:rPr>
        <w:rStyle w:val="a5"/>
        <w:noProof/>
      </w:rPr>
      <w:t>4</w:t>
    </w:r>
    <w:r>
      <w:rPr>
        <w:rStyle w:val="a5"/>
      </w:rPr>
      <w:fldChar w:fldCharType="end"/>
    </w:r>
  </w:p>
  <w:p w14:paraId="4F396C86" w14:textId="77777777" w:rsidR="007E2FD3" w:rsidRDefault="007E2FD3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6A319B3" w14:textId="77777777" w:rsidR="007E2FD3" w:rsidRDefault="007E2FD3" w:rsidP="00A17CEC">
      <w:r>
        <w:separator/>
      </w:r>
    </w:p>
  </w:footnote>
  <w:footnote w:type="continuationSeparator" w:id="0">
    <w:p w14:paraId="4F50599A" w14:textId="77777777" w:rsidR="007E2FD3" w:rsidRDefault="007E2FD3" w:rsidP="00A17CE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bordersDoNotSurroundHeader/>
  <w:bordersDoNotSurroundFooter/>
  <w:defaultTabStop w:val="480"/>
  <w:drawingGridVerticalSpacing w:val="20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7CEC"/>
    <w:rsid w:val="00056B29"/>
    <w:rsid w:val="000D358F"/>
    <w:rsid w:val="00124EFA"/>
    <w:rsid w:val="001313F1"/>
    <w:rsid w:val="00146A10"/>
    <w:rsid w:val="001B636E"/>
    <w:rsid w:val="00202D00"/>
    <w:rsid w:val="002063B6"/>
    <w:rsid w:val="002336B6"/>
    <w:rsid w:val="002954D4"/>
    <w:rsid w:val="002A6C9D"/>
    <w:rsid w:val="002B6845"/>
    <w:rsid w:val="003175E1"/>
    <w:rsid w:val="00473BD2"/>
    <w:rsid w:val="004C33F6"/>
    <w:rsid w:val="004E0831"/>
    <w:rsid w:val="005C618B"/>
    <w:rsid w:val="0061742D"/>
    <w:rsid w:val="00733F88"/>
    <w:rsid w:val="0074628C"/>
    <w:rsid w:val="007D1C84"/>
    <w:rsid w:val="007E2FD3"/>
    <w:rsid w:val="00860B31"/>
    <w:rsid w:val="00880DAB"/>
    <w:rsid w:val="008A1CD1"/>
    <w:rsid w:val="008E30BE"/>
    <w:rsid w:val="008E70BD"/>
    <w:rsid w:val="00A17CEC"/>
    <w:rsid w:val="00AA5992"/>
    <w:rsid w:val="00B204DF"/>
    <w:rsid w:val="00C400EF"/>
    <w:rsid w:val="00C62328"/>
    <w:rsid w:val="00C9739B"/>
    <w:rsid w:val="00CA2A15"/>
    <w:rsid w:val="00CA544F"/>
    <w:rsid w:val="00CF3B18"/>
    <w:rsid w:val="00D44007"/>
    <w:rsid w:val="00D46165"/>
    <w:rsid w:val="00E12AFA"/>
    <w:rsid w:val="00E42C42"/>
    <w:rsid w:val="00E907AA"/>
    <w:rsid w:val="00F4424F"/>
    <w:rsid w:val="00F86111"/>
    <w:rsid w:val="00F93941"/>
    <w:rsid w:val="00F94D41"/>
    <w:rsid w:val="00FA6B18"/>
    <w:rsid w:val="00FC17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7"/>
    <o:shapelayout v:ext="edit">
      <o:idmap v:ext="edit" data="1"/>
    </o:shapelayout>
  </w:shapeDefaults>
  <w:decimalSymbol w:val="."/>
  <w:listSeparator w:val=","/>
  <w14:docId w14:val="6E49E3F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A17CE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basedOn w:val="a0"/>
    <w:link w:val="a3"/>
    <w:uiPriority w:val="99"/>
    <w:rsid w:val="00A17CEC"/>
    <w:rPr>
      <w:sz w:val="20"/>
      <w:szCs w:val="20"/>
    </w:rPr>
  </w:style>
  <w:style w:type="character" w:styleId="a5">
    <w:name w:val="page number"/>
    <w:basedOn w:val="a0"/>
    <w:uiPriority w:val="99"/>
    <w:semiHidden/>
    <w:unhideWhenUsed/>
    <w:rsid w:val="00A17CEC"/>
  </w:style>
  <w:style w:type="paragraph" w:styleId="a6">
    <w:name w:val="Balloon Text"/>
    <w:basedOn w:val="a"/>
    <w:link w:val="a7"/>
    <w:uiPriority w:val="99"/>
    <w:semiHidden/>
    <w:unhideWhenUsed/>
    <w:rsid w:val="00CA2A15"/>
    <w:rPr>
      <w:rFonts w:ascii="Heiti TC Light" w:eastAsia="Heiti TC Light"/>
      <w:sz w:val="18"/>
      <w:szCs w:val="18"/>
    </w:rPr>
  </w:style>
  <w:style w:type="character" w:customStyle="1" w:styleId="a7">
    <w:name w:val="註解方塊文字 字元"/>
    <w:basedOn w:val="a0"/>
    <w:link w:val="a6"/>
    <w:uiPriority w:val="99"/>
    <w:semiHidden/>
    <w:rsid w:val="00CA2A15"/>
    <w:rPr>
      <w:rFonts w:ascii="Heiti TC Light" w:eastAsia="Heiti TC Light"/>
      <w:sz w:val="18"/>
      <w:szCs w:val="18"/>
    </w:rPr>
  </w:style>
  <w:style w:type="table" w:styleId="a8">
    <w:name w:val="Table Grid"/>
    <w:basedOn w:val="a1"/>
    <w:uiPriority w:val="59"/>
    <w:rsid w:val="002A6C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A17CE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basedOn w:val="a0"/>
    <w:link w:val="a3"/>
    <w:uiPriority w:val="99"/>
    <w:rsid w:val="00A17CEC"/>
    <w:rPr>
      <w:sz w:val="20"/>
      <w:szCs w:val="20"/>
    </w:rPr>
  </w:style>
  <w:style w:type="character" w:styleId="a5">
    <w:name w:val="page number"/>
    <w:basedOn w:val="a0"/>
    <w:uiPriority w:val="99"/>
    <w:semiHidden/>
    <w:unhideWhenUsed/>
    <w:rsid w:val="00A17CEC"/>
  </w:style>
  <w:style w:type="paragraph" w:styleId="a6">
    <w:name w:val="Balloon Text"/>
    <w:basedOn w:val="a"/>
    <w:link w:val="a7"/>
    <w:uiPriority w:val="99"/>
    <w:semiHidden/>
    <w:unhideWhenUsed/>
    <w:rsid w:val="00CA2A15"/>
    <w:rPr>
      <w:rFonts w:ascii="Heiti TC Light" w:eastAsia="Heiti TC Light"/>
      <w:sz w:val="18"/>
      <w:szCs w:val="18"/>
    </w:rPr>
  </w:style>
  <w:style w:type="character" w:customStyle="1" w:styleId="a7">
    <w:name w:val="註解方塊文字 字元"/>
    <w:basedOn w:val="a0"/>
    <w:link w:val="a6"/>
    <w:uiPriority w:val="99"/>
    <w:semiHidden/>
    <w:rsid w:val="00CA2A15"/>
    <w:rPr>
      <w:rFonts w:ascii="Heiti TC Light" w:eastAsia="Heiti TC Light"/>
      <w:sz w:val="18"/>
      <w:szCs w:val="18"/>
    </w:rPr>
  </w:style>
  <w:style w:type="table" w:styleId="a8">
    <w:name w:val="Table Grid"/>
    <w:basedOn w:val="a1"/>
    <w:uiPriority w:val="59"/>
    <w:rsid w:val="002A6C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080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emf"/><Relationship Id="rId117" Type="http://schemas.openxmlformats.org/officeDocument/2006/relationships/oleObject" Target="embeddings/oleObject53.bin"/><Relationship Id="rId21" Type="http://schemas.openxmlformats.org/officeDocument/2006/relationships/image" Target="media/image14.emf"/><Relationship Id="rId42" Type="http://schemas.openxmlformats.org/officeDocument/2006/relationships/image" Target="media/image26.wmf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9.emf"/><Relationship Id="rId84" Type="http://schemas.openxmlformats.org/officeDocument/2006/relationships/oleObject" Target="embeddings/oleObject33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6.emf"/><Relationship Id="rId133" Type="http://schemas.openxmlformats.org/officeDocument/2006/relationships/oleObject" Target="embeddings/oleObject62.bin"/><Relationship Id="rId138" Type="http://schemas.openxmlformats.org/officeDocument/2006/relationships/oleObject" Target="embeddings/oleObject65.bin"/><Relationship Id="rId16" Type="http://schemas.openxmlformats.org/officeDocument/2006/relationships/image" Target="media/image10.emf"/><Relationship Id="rId107" Type="http://schemas.openxmlformats.org/officeDocument/2006/relationships/oleObject" Target="embeddings/oleObject47.bin"/><Relationship Id="rId11" Type="http://schemas.openxmlformats.org/officeDocument/2006/relationships/image" Target="media/image5.emf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8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4.emf"/><Relationship Id="rId74" Type="http://schemas.openxmlformats.org/officeDocument/2006/relationships/image" Target="media/image42.emf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3.emf"/><Relationship Id="rId144" Type="http://schemas.openxmlformats.org/officeDocument/2006/relationships/oleObject" Target="embeddings/oleObject68.bin"/><Relationship Id="rId149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image" Target="media/image48.emf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2.bin"/><Relationship Id="rId27" Type="http://schemas.openxmlformats.org/officeDocument/2006/relationships/image" Target="media/image18.emf"/><Relationship Id="rId43" Type="http://schemas.openxmlformats.org/officeDocument/2006/relationships/oleObject" Target="embeddings/oleObject11.bin"/><Relationship Id="rId48" Type="http://schemas.openxmlformats.org/officeDocument/2006/relationships/image" Target="media/image29.wmf"/><Relationship Id="rId64" Type="http://schemas.openxmlformats.org/officeDocument/2006/relationships/image" Target="media/image37.emf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emf"/><Relationship Id="rId134" Type="http://schemas.openxmlformats.org/officeDocument/2006/relationships/image" Target="media/image66.emf"/><Relationship Id="rId139" Type="http://schemas.openxmlformats.org/officeDocument/2006/relationships/image" Target="media/image68.wmf"/><Relationship Id="rId80" Type="http://schemas.openxmlformats.org/officeDocument/2006/relationships/oleObject" Target="embeddings/oleObject31.bin"/><Relationship Id="rId85" Type="http://schemas.openxmlformats.org/officeDocument/2006/relationships/oleObject" Target="embeddings/oleObject34.bin"/><Relationship Id="rId150" Type="http://schemas.openxmlformats.org/officeDocument/2006/relationships/footer" Target="footer2.xml"/><Relationship Id="rId12" Type="http://schemas.openxmlformats.org/officeDocument/2006/relationships/image" Target="media/image6.e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3.bin"/><Relationship Id="rId33" Type="http://schemas.openxmlformats.org/officeDocument/2006/relationships/image" Target="media/image21.emf"/><Relationship Id="rId38" Type="http://schemas.openxmlformats.org/officeDocument/2006/relationships/image" Target="media/image24.wmf"/><Relationship Id="rId46" Type="http://schemas.openxmlformats.org/officeDocument/2006/relationships/image" Target="media/image28.wmf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103" Type="http://schemas.openxmlformats.org/officeDocument/2006/relationships/image" Target="media/image53.emf"/><Relationship Id="rId108" Type="http://schemas.openxmlformats.org/officeDocument/2006/relationships/oleObject" Target="embeddings/oleObject48.bin"/><Relationship Id="rId116" Type="http://schemas.openxmlformats.org/officeDocument/2006/relationships/image" Target="media/image58.wmf"/><Relationship Id="rId124" Type="http://schemas.openxmlformats.org/officeDocument/2006/relationships/image" Target="media/image61.emf"/><Relationship Id="rId129" Type="http://schemas.openxmlformats.org/officeDocument/2006/relationships/oleObject" Target="embeddings/oleObject60.bin"/><Relationship Id="rId137" Type="http://schemas.openxmlformats.org/officeDocument/2006/relationships/image" Target="media/image67.wmf"/><Relationship Id="rId20" Type="http://schemas.openxmlformats.org/officeDocument/2006/relationships/image" Target="media/image13.emf"/><Relationship Id="rId41" Type="http://schemas.openxmlformats.org/officeDocument/2006/relationships/oleObject" Target="embeddings/oleObject10.bin"/><Relationship Id="rId54" Type="http://schemas.openxmlformats.org/officeDocument/2006/relationships/image" Target="media/image32.emf"/><Relationship Id="rId62" Type="http://schemas.openxmlformats.org/officeDocument/2006/relationships/image" Target="media/image36.emf"/><Relationship Id="rId70" Type="http://schemas.openxmlformats.org/officeDocument/2006/relationships/image" Target="media/image40.emf"/><Relationship Id="rId75" Type="http://schemas.openxmlformats.org/officeDocument/2006/relationships/oleObject" Target="embeddings/oleObject27.bin"/><Relationship Id="rId83" Type="http://schemas.openxmlformats.org/officeDocument/2006/relationships/image" Target="media/image45.emf"/><Relationship Id="rId88" Type="http://schemas.openxmlformats.org/officeDocument/2006/relationships/image" Target="media/image47.emf"/><Relationship Id="rId91" Type="http://schemas.openxmlformats.org/officeDocument/2006/relationships/oleObject" Target="embeddings/oleObject37.bin"/><Relationship Id="rId96" Type="http://schemas.openxmlformats.org/officeDocument/2006/relationships/oleObject" Target="embeddings/oleObject41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e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9.emf"/><Relationship Id="rId23" Type="http://schemas.openxmlformats.org/officeDocument/2006/relationships/image" Target="media/image15.emf"/><Relationship Id="rId28" Type="http://schemas.openxmlformats.org/officeDocument/2006/relationships/image" Target="media/image19.emf"/><Relationship Id="rId36" Type="http://schemas.openxmlformats.org/officeDocument/2006/relationships/image" Target="media/image23.emf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6" Type="http://schemas.openxmlformats.org/officeDocument/2006/relationships/image" Target="media/image54.emf"/><Relationship Id="rId114" Type="http://schemas.openxmlformats.org/officeDocument/2006/relationships/image" Target="media/image57.e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4.emf"/><Relationship Id="rId31" Type="http://schemas.openxmlformats.org/officeDocument/2006/relationships/oleObject" Target="embeddings/oleObject5.bin"/><Relationship Id="rId44" Type="http://schemas.openxmlformats.org/officeDocument/2006/relationships/image" Target="media/image27.wmf"/><Relationship Id="rId52" Type="http://schemas.openxmlformats.org/officeDocument/2006/relationships/image" Target="media/image31.emf"/><Relationship Id="rId60" Type="http://schemas.openxmlformats.org/officeDocument/2006/relationships/image" Target="media/image35.e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6.bin"/><Relationship Id="rId78" Type="http://schemas.openxmlformats.org/officeDocument/2006/relationships/oleObject" Target="embeddings/oleObject29.bin"/><Relationship Id="rId81" Type="http://schemas.openxmlformats.org/officeDocument/2006/relationships/image" Target="media/image44.emf"/><Relationship Id="rId86" Type="http://schemas.openxmlformats.org/officeDocument/2006/relationships/image" Target="media/image46.emf"/><Relationship Id="rId94" Type="http://schemas.openxmlformats.org/officeDocument/2006/relationships/image" Target="media/image49.emf"/><Relationship Id="rId99" Type="http://schemas.openxmlformats.org/officeDocument/2006/relationships/image" Target="media/image51.e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6.bin"/><Relationship Id="rId130" Type="http://schemas.openxmlformats.org/officeDocument/2006/relationships/image" Target="media/image64.emf"/><Relationship Id="rId135" Type="http://schemas.openxmlformats.org/officeDocument/2006/relationships/oleObject" Target="embeddings/oleObject63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5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7.emf"/><Relationship Id="rId18" Type="http://schemas.openxmlformats.org/officeDocument/2006/relationships/image" Target="media/image11.emf"/><Relationship Id="rId39" Type="http://schemas.openxmlformats.org/officeDocument/2006/relationships/oleObject" Target="embeddings/oleObject9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22.emf"/><Relationship Id="rId50" Type="http://schemas.openxmlformats.org/officeDocument/2006/relationships/image" Target="media/image30.emf"/><Relationship Id="rId55" Type="http://schemas.openxmlformats.org/officeDocument/2006/relationships/oleObject" Target="embeddings/oleObject17.bin"/><Relationship Id="rId76" Type="http://schemas.openxmlformats.org/officeDocument/2006/relationships/image" Target="media/image43.emf"/><Relationship Id="rId97" Type="http://schemas.openxmlformats.org/officeDocument/2006/relationships/image" Target="media/image50.e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7" Type="http://schemas.openxmlformats.org/officeDocument/2006/relationships/image" Target="media/image1.emf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8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4.bin"/><Relationship Id="rId24" Type="http://schemas.openxmlformats.org/officeDocument/2006/relationships/image" Target="media/image16.emf"/><Relationship Id="rId40" Type="http://schemas.openxmlformats.org/officeDocument/2006/relationships/image" Target="media/image25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8.emf"/><Relationship Id="rId87" Type="http://schemas.openxmlformats.org/officeDocument/2006/relationships/oleObject" Target="embeddings/oleObject35.bin"/><Relationship Id="rId110" Type="http://schemas.openxmlformats.org/officeDocument/2006/relationships/image" Target="media/image55.e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2.bin"/><Relationship Id="rId152" Type="http://schemas.openxmlformats.org/officeDocument/2006/relationships/theme" Target="theme/theme1.xml"/><Relationship Id="rId19" Type="http://schemas.openxmlformats.org/officeDocument/2006/relationships/image" Target="media/image12.emf"/><Relationship Id="rId14" Type="http://schemas.openxmlformats.org/officeDocument/2006/relationships/image" Target="media/image8.emf"/><Relationship Id="rId30" Type="http://schemas.openxmlformats.org/officeDocument/2006/relationships/image" Target="media/image20.emf"/><Relationship Id="rId35" Type="http://schemas.openxmlformats.org/officeDocument/2006/relationships/oleObject" Target="embeddings/oleObject7.bin"/><Relationship Id="rId56" Type="http://schemas.openxmlformats.org/officeDocument/2006/relationships/image" Target="media/image33.emf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2.emf"/><Relationship Id="rId147" Type="http://schemas.openxmlformats.org/officeDocument/2006/relationships/image" Target="media/image72.wmf"/><Relationship Id="rId8" Type="http://schemas.openxmlformats.org/officeDocument/2006/relationships/image" Target="media/image2.emf"/><Relationship Id="rId51" Type="http://schemas.openxmlformats.org/officeDocument/2006/relationships/oleObject" Target="embeddings/oleObject15.bin"/><Relationship Id="rId72" Type="http://schemas.openxmlformats.org/officeDocument/2006/relationships/image" Target="media/image41.emf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0.emf"/><Relationship Id="rId142" Type="http://schemas.openxmlformats.org/officeDocument/2006/relationships/oleObject" Target="embeddings/oleObject6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4</Pages>
  <Words>602</Words>
  <Characters>3437</Characters>
  <Application>Microsoft Office Word</Application>
  <DocSecurity>0</DocSecurity>
  <Lines>28</Lines>
  <Paragraphs>8</Paragraphs>
  <ScaleCrop>false</ScaleCrop>
  <Company/>
  <LinksUpToDate>false</LinksUpToDate>
  <CharactersWithSpaces>40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nepin84</dc:creator>
  <cp:keywords/>
  <dc:description/>
  <cp:lastModifiedBy>User</cp:lastModifiedBy>
  <cp:revision>24</cp:revision>
  <dcterms:created xsi:type="dcterms:W3CDTF">2015-10-05T16:52:00Z</dcterms:created>
  <dcterms:modified xsi:type="dcterms:W3CDTF">2015-10-13T03:21:00Z</dcterms:modified>
</cp:coreProperties>
</file>